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E9AD40" w14:textId="77777777" w:rsidR="004D3D7C" w:rsidRDefault="004D3D7C" w:rsidP="004D3D7C"/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698"/>
        <w:gridCol w:w="5670"/>
      </w:tblGrid>
      <w:tr w:rsidR="004D3D7C" w:rsidRPr="00D26814" w14:paraId="28881D45" w14:textId="77777777" w:rsidTr="00FA23AE">
        <w:trPr>
          <w:trHeight w:val="1333"/>
        </w:trPr>
        <w:tc>
          <w:tcPr>
            <w:tcW w:w="4698" w:type="dxa"/>
          </w:tcPr>
          <w:p w14:paraId="5BA85A32" w14:textId="77777777" w:rsidR="004D3D7C" w:rsidRPr="00D22E0D" w:rsidRDefault="004D3D7C" w:rsidP="00FA23AE">
            <w:pPr>
              <w:jc w:val="center"/>
              <w:rPr>
                <w:b/>
                <w:bCs/>
                <w:lang w:val="vi-VN"/>
              </w:rPr>
            </w:pPr>
            <w:r w:rsidRPr="00D22E0D">
              <w:rPr>
                <w:b/>
                <w:bCs/>
              </w:rPr>
              <w:t>TRƯỜNG T</w:t>
            </w:r>
            <w:r>
              <w:rPr>
                <w:b/>
                <w:bCs/>
                <w:lang w:val="vi-VN"/>
              </w:rPr>
              <w:t>i</w:t>
            </w:r>
            <w:r>
              <w:rPr>
                <w:b/>
                <w:bCs/>
              </w:rPr>
              <w:t>H</w:t>
            </w:r>
            <w:r>
              <w:rPr>
                <w:b/>
                <w:bCs/>
                <w:lang w:val="vi-VN"/>
              </w:rPr>
              <w:t>, THCS &amp; THPT VIỆT ÚC</w:t>
            </w:r>
          </w:p>
          <w:p w14:paraId="64992A5F" w14:textId="77777777" w:rsidR="004D3D7C" w:rsidRDefault="004D3D7C" w:rsidP="00FA23AE">
            <w:pPr>
              <w:jc w:val="center"/>
              <w:rPr>
                <w:b/>
                <w:bCs/>
                <w:lang w:val="vi-VN"/>
              </w:rPr>
            </w:pPr>
          </w:p>
          <w:p w14:paraId="62FB622A" w14:textId="5AB5850E" w:rsidR="004D3D7C" w:rsidRPr="002C1EF9" w:rsidRDefault="004D3D7C" w:rsidP="00FA23AE">
            <w:pPr>
              <w:jc w:val="center"/>
              <w:rPr>
                <w:b/>
                <w:bCs/>
                <w:lang w:val="vi-VN"/>
              </w:rPr>
            </w:pPr>
            <w:r w:rsidRPr="00150A2C">
              <w:rPr>
                <w:b/>
                <w:bCs/>
              </w:rPr>
              <w:t xml:space="preserve">Mã đề thi: </w:t>
            </w:r>
            <w:r>
              <w:rPr>
                <w:b/>
                <w:bCs/>
                <w:lang w:val="vi-VN"/>
              </w:rPr>
              <w:t>182</w:t>
            </w:r>
          </w:p>
          <w:p w14:paraId="60F1D56C" w14:textId="77777777" w:rsidR="004D3D7C" w:rsidRPr="00D26814" w:rsidRDefault="004D3D7C" w:rsidP="00FA23AE">
            <w:pPr>
              <w:jc w:val="center"/>
              <w:rPr>
                <w:lang w:val="vi-VN"/>
              </w:rPr>
            </w:pPr>
            <w:r w:rsidRPr="00CF16F4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54E818E" wp14:editId="0FCD02ED">
                      <wp:simplePos x="0" y="0"/>
                      <wp:positionH relativeFrom="margin">
                        <wp:posOffset>-68538</wp:posOffset>
                      </wp:positionH>
                      <wp:positionV relativeFrom="paragraph">
                        <wp:posOffset>196662</wp:posOffset>
                      </wp:positionV>
                      <wp:extent cx="1600200" cy="299720"/>
                      <wp:effectExtent l="0" t="0" r="19050" b="24130"/>
                      <wp:wrapNone/>
                      <wp:docPr id="198" name="Rectangle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0200" cy="299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C774244" w14:textId="77777777" w:rsidR="004D3D7C" w:rsidRPr="00E42068" w:rsidRDefault="004D3D7C" w:rsidP="004D3D7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  <w:r w:rsidRPr="00CF16F4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CH</w:t>
                                  </w:r>
                                  <w: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  <w:t>Í</w:t>
                                  </w:r>
                                  <w: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NH</w:t>
                                  </w:r>
                                  <w: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54E818E" id="Rectangle 198" o:spid="_x0000_s1026" style="position:absolute;left:0;text-align:left;margin-left:-5.4pt;margin-top:15.5pt;width:126pt;height:23.6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">
                      <v:textbox>
                        <w:txbxContent>
                          <w:p w14:paraId="0C774244" w14:textId="77777777" w:rsidR="004D3D7C" w:rsidRPr="00E42068" w:rsidRDefault="004D3D7C" w:rsidP="004D3D7C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CF16F4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ĐỀ 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CH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>Í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NH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 xml:space="preserve"> THỨC</w:t>
                            </w:r>
                          </w:p>
                        </w:txbxContent>
                      </v:textbox>
                      <w10:wrap anchorx="margin"/>
                    </v:rect>
                  </w:pict>
                </mc:Fallback>
              </mc:AlternateContent>
            </w:r>
            <w:r w:rsidRPr="00D26814">
              <w:rPr>
                <w:lang w:val="vi-VN"/>
              </w:rPr>
              <w:t>-------------------------------</w:t>
            </w:r>
          </w:p>
        </w:tc>
        <w:tc>
          <w:tcPr>
            <w:tcW w:w="5670" w:type="dxa"/>
          </w:tcPr>
          <w:p w14:paraId="38958D37" w14:textId="77777777" w:rsidR="004D3D7C" w:rsidRPr="00D26814" w:rsidRDefault="004D3D7C" w:rsidP="00FA23AE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D26814">
              <w:rPr>
                <w:b/>
                <w:bCs/>
                <w:sz w:val="26"/>
                <w:szCs w:val="26"/>
              </w:rPr>
              <w:t>ĐỀ KIỂM</w:t>
            </w:r>
            <w:r w:rsidRPr="00D26814">
              <w:rPr>
                <w:b/>
                <w:bCs/>
                <w:sz w:val="26"/>
                <w:szCs w:val="26"/>
                <w:lang w:val="vi-VN"/>
              </w:rPr>
              <w:t xml:space="preserve"> TRA</w:t>
            </w:r>
            <w:r>
              <w:rPr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D26814">
              <w:rPr>
                <w:b/>
                <w:bCs/>
                <w:sz w:val="26"/>
                <w:szCs w:val="26"/>
                <w:lang w:val="vi-VN"/>
              </w:rPr>
              <w:t>HK1 – NH 202</w:t>
            </w:r>
            <w:r>
              <w:rPr>
                <w:b/>
                <w:bCs/>
                <w:sz w:val="26"/>
                <w:szCs w:val="26"/>
                <w:lang w:val="vi-VN"/>
              </w:rPr>
              <w:t>3</w:t>
            </w:r>
            <w:r w:rsidRPr="00D26814">
              <w:rPr>
                <w:b/>
                <w:bCs/>
                <w:sz w:val="26"/>
                <w:szCs w:val="26"/>
                <w:lang w:val="vi-VN"/>
              </w:rPr>
              <w:t xml:space="preserve"> – 202</w:t>
            </w:r>
            <w:r>
              <w:rPr>
                <w:b/>
                <w:bCs/>
                <w:sz w:val="26"/>
                <w:szCs w:val="26"/>
                <w:lang w:val="vi-VN"/>
              </w:rPr>
              <w:t>4</w:t>
            </w:r>
          </w:p>
          <w:p w14:paraId="5C574FEB" w14:textId="1FA23CDD" w:rsidR="004D3D7C" w:rsidRPr="00D26814" w:rsidRDefault="004D3D7C" w:rsidP="00FA23AE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D26814">
              <w:rPr>
                <w:b/>
                <w:bCs/>
                <w:sz w:val="26"/>
                <w:szCs w:val="26"/>
              </w:rPr>
              <w:t>Môn: T</w:t>
            </w:r>
            <w:r>
              <w:rPr>
                <w:b/>
                <w:bCs/>
                <w:sz w:val="26"/>
                <w:szCs w:val="26"/>
              </w:rPr>
              <w:t>oán</w:t>
            </w:r>
            <w:r w:rsidRPr="00D26814">
              <w:rPr>
                <w:b/>
                <w:bCs/>
                <w:sz w:val="26"/>
                <w:szCs w:val="26"/>
                <w:lang w:val="vi-VN"/>
              </w:rPr>
              <w:t xml:space="preserve"> 1</w:t>
            </w:r>
            <w:r>
              <w:rPr>
                <w:b/>
                <w:bCs/>
                <w:sz w:val="26"/>
                <w:szCs w:val="26"/>
                <w:lang w:val="vi-VN"/>
              </w:rPr>
              <w:t>0</w:t>
            </w:r>
          </w:p>
          <w:p w14:paraId="1CA1DB84" w14:textId="77777777" w:rsidR="004D3D7C" w:rsidRPr="00E42068" w:rsidRDefault="004D3D7C" w:rsidP="00FA23AE">
            <w:pPr>
              <w:jc w:val="center"/>
              <w:rPr>
                <w:i/>
                <w:iCs/>
              </w:rPr>
            </w:pPr>
            <w:r w:rsidRPr="00E42068">
              <w:rPr>
                <w:i/>
                <w:iCs/>
              </w:rPr>
              <w:t xml:space="preserve">Thời gian làm bài: </w:t>
            </w:r>
            <w:r w:rsidRPr="00E42068">
              <w:rPr>
                <w:i/>
                <w:iCs/>
                <w:lang w:val="vi-VN"/>
              </w:rPr>
              <w:t>9</w:t>
            </w:r>
            <w:r w:rsidRPr="00E42068">
              <w:rPr>
                <w:i/>
                <w:iCs/>
              </w:rPr>
              <w:t>0</w:t>
            </w:r>
            <w:r>
              <w:rPr>
                <w:i/>
                <w:iCs/>
                <w:lang w:val="vi-VN"/>
              </w:rPr>
              <w:t xml:space="preserve"> phút</w:t>
            </w:r>
            <w:r w:rsidRPr="00E42068">
              <w:rPr>
                <w:i/>
                <w:iCs/>
                <w:lang w:val="vi-VN"/>
              </w:rPr>
              <w:t xml:space="preserve"> (không kể thời gian phát đề)</w:t>
            </w:r>
          </w:p>
          <w:p w14:paraId="086F1513" w14:textId="77777777" w:rsidR="004D3D7C" w:rsidRPr="00D26814" w:rsidRDefault="004D3D7C" w:rsidP="00FA23AE">
            <w:pPr>
              <w:jc w:val="center"/>
              <w:rPr>
                <w:b/>
                <w:bCs/>
                <w:sz w:val="6"/>
                <w:szCs w:val="6"/>
                <w:lang w:val="vi-VN"/>
              </w:rPr>
            </w:pPr>
            <w:r>
              <w:rPr>
                <w:i/>
                <w:iCs/>
                <w:sz w:val="26"/>
                <w:szCs w:val="26"/>
                <w:lang w:val="vi-VN"/>
              </w:rPr>
              <w:t>----------------------------------------</w:t>
            </w:r>
          </w:p>
        </w:tc>
      </w:tr>
    </w:tbl>
    <w:p w14:paraId="557CDC8A" w14:textId="77777777" w:rsidR="004D3D7C" w:rsidRPr="00C30C36" w:rsidRDefault="004D3D7C" w:rsidP="004D3D7C">
      <w:pPr>
        <w:spacing w:before="80" w:after="80" w:line="276" w:lineRule="auto"/>
        <w:rPr>
          <w:rFonts w:cs="Times New Roman"/>
          <w:b/>
          <w:sz w:val="26"/>
          <w:szCs w:val="26"/>
        </w:rPr>
      </w:pPr>
    </w:p>
    <w:p w14:paraId="03B8238C" w14:textId="77777777" w:rsidR="004D3D7C" w:rsidRDefault="004D3D7C" w:rsidP="004D3D7C">
      <w:pPr>
        <w:spacing w:before="80" w:after="80" w:line="276" w:lineRule="auto"/>
        <w:rPr>
          <w:rFonts w:cs="Times New Roman"/>
          <w:b/>
          <w:sz w:val="26"/>
          <w:szCs w:val="26"/>
        </w:rPr>
      </w:pPr>
    </w:p>
    <w:p w14:paraId="32258AE7" w14:textId="57CA374B" w:rsidR="004D3D7C" w:rsidRPr="004D3D7C" w:rsidRDefault="004D3D7C" w:rsidP="004D3D7C">
      <w:pPr>
        <w:spacing w:before="80" w:after="80" w:line="276" w:lineRule="auto"/>
        <w:rPr>
          <w:rFonts w:cs="Times New Roman"/>
          <w:b/>
          <w:sz w:val="26"/>
          <w:szCs w:val="26"/>
          <w:lang w:val="vi-VN"/>
        </w:rPr>
      </w:pPr>
      <w:r w:rsidRPr="004D3D7C">
        <w:rPr>
          <w:rFonts w:cs="Times New Roman"/>
          <w:b/>
          <w:sz w:val="26"/>
          <w:szCs w:val="26"/>
        </w:rPr>
        <w:t xml:space="preserve">PHẦN </w:t>
      </w:r>
      <w:r w:rsidRPr="004D3D7C">
        <w:rPr>
          <w:rFonts w:cs="Times New Roman"/>
          <w:b/>
          <w:sz w:val="26"/>
          <w:szCs w:val="26"/>
          <w:lang w:val="vi-VN"/>
        </w:rPr>
        <w:t>1: TRẮC NGHIỆM (3,0 điểm)</w:t>
      </w:r>
    </w:p>
    <w:p w14:paraId="663456BD" w14:textId="77777777" w:rsidR="006660CA" w:rsidRPr="004D3D7C" w:rsidRDefault="00E73387" w:rsidP="004D3D7C">
      <w:pPr>
        <w:spacing w:line="276" w:lineRule="auto"/>
        <w:jc w:val="both"/>
        <w:rPr>
          <w:rFonts w:cs="Times New Roman"/>
          <w:noProof/>
          <w:sz w:val="26"/>
          <w:szCs w:val="26"/>
        </w:rPr>
      </w:pPr>
      <w:r w:rsidRPr="004D3D7C">
        <w:rPr>
          <w:rFonts w:cs="Times New Roman"/>
          <w:b/>
          <w:sz w:val="26"/>
          <w:szCs w:val="26"/>
        </w:rPr>
        <w:t xml:space="preserve">Câu 1. </w:t>
      </w:r>
      <w:r w:rsidR="00CF4927" w:rsidRPr="004D3D7C">
        <w:rPr>
          <w:rFonts w:cs="Times New Roman"/>
          <w:noProof/>
          <w:sz w:val="26"/>
          <w:szCs w:val="26"/>
        </w:rPr>
        <w:t>Cho m</w:t>
      </w:r>
      <w:r w:rsidR="006660CA" w:rsidRPr="004D3D7C">
        <w:rPr>
          <w:rFonts w:cs="Times New Roman"/>
          <w:noProof/>
          <w:sz w:val="26"/>
          <w:szCs w:val="26"/>
        </w:rPr>
        <w:t xml:space="preserve">ệnh đề </w:t>
      </w:r>
      <w:r w:rsidR="00FF49F1" w:rsidRPr="000B1055">
        <w:rPr>
          <w:rFonts w:cs="Times New Roman"/>
          <w:noProof/>
          <w:position w:val="-16"/>
          <w:sz w:val="26"/>
          <w:szCs w:val="26"/>
        </w:rPr>
        <w:object w:dxaOrig="3300" w:dyaOrig="460" w14:anchorId="440F38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5.35pt;height:22.9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66171274" r:id="rId9"/>
        </w:object>
      </w:r>
      <w:r w:rsidR="006660CA" w:rsidRPr="004D3D7C">
        <w:rPr>
          <w:rFonts w:cs="Times New Roman"/>
          <w:noProof/>
          <w:sz w:val="26"/>
          <w:szCs w:val="26"/>
        </w:rPr>
        <w:t xml:space="preserve">. </w:t>
      </w:r>
      <w:r w:rsidR="00624861" w:rsidRPr="004D3D7C">
        <w:rPr>
          <w:rFonts w:cs="Times New Roman"/>
          <w:noProof/>
          <w:sz w:val="26"/>
          <w:szCs w:val="26"/>
        </w:rPr>
        <w:t>Mệnh</w:t>
      </w:r>
      <w:r w:rsidR="00624861" w:rsidRPr="004D3D7C">
        <w:rPr>
          <w:rFonts w:cs="Times New Roman"/>
          <w:noProof/>
          <w:sz w:val="26"/>
          <w:szCs w:val="26"/>
          <w:lang w:val="vi-VN"/>
        </w:rPr>
        <w:t xml:space="preserve"> đề phủ định của</w:t>
      </w:r>
      <w:r w:rsidR="006660CA" w:rsidRPr="004D3D7C">
        <w:rPr>
          <w:rFonts w:cs="Times New Roman"/>
          <w:noProof/>
          <w:sz w:val="26"/>
          <w:szCs w:val="26"/>
        </w:rPr>
        <w:t xml:space="preserve">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260" w:dyaOrig="260" w14:anchorId="4401600A">
          <v:shape id="_x0000_i1026" type="#_x0000_t75" alt="" style="width:13.05pt;height:13.0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66171275" r:id="rId11"/>
        </w:object>
      </w:r>
      <w:r w:rsidR="00CF4927" w:rsidRPr="004D3D7C">
        <w:rPr>
          <w:rFonts w:eastAsia="Times New Roman" w:cs="Times New Roman"/>
          <w:noProof/>
          <w:sz w:val="26"/>
          <w:szCs w:val="26"/>
        </w:rPr>
        <w:t xml:space="preserve"> </w:t>
      </w:r>
      <w:r w:rsidR="006660CA" w:rsidRPr="004D3D7C">
        <w:rPr>
          <w:rFonts w:cs="Times New Roman"/>
          <w:noProof/>
          <w:sz w:val="26"/>
          <w:szCs w:val="26"/>
        </w:rPr>
        <w:t>là</w:t>
      </w:r>
    </w:p>
    <w:p w14:paraId="71355EAB" w14:textId="77777777" w:rsidR="004D3D7C" w:rsidRDefault="00000000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Style w:val="YoungMixChar"/>
          <w:rFonts w:cs="Times New Roman"/>
          <w:b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2460" w:dyaOrig="380" w14:anchorId="1BDB4D79">
          <v:shape id="_x0000_i1027" type="#_x0000_t75" alt="" style="width:122.65pt;height:19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66171276" r:id="rId13"/>
        </w:objec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bookmarkStart w:id="0" w:name="MTBlankEqn"/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2420" w:dyaOrig="380" w14:anchorId="456FAD8B">
          <v:shape id="_x0000_i1028" type="#_x0000_t75" alt="" style="width:121.05pt;height:19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66171277" r:id="rId15"/>
        </w:object>
      </w:r>
      <w:bookmarkEnd w:id="0"/>
      <w:r w:rsidRPr="004D3D7C">
        <w:rPr>
          <w:rStyle w:val="YoungMixChar"/>
          <w:rFonts w:cs="Times New Roman"/>
          <w:b/>
          <w:sz w:val="26"/>
          <w:szCs w:val="26"/>
        </w:rPr>
        <w:tab/>
      </w:r>
    </w:p>
    <w:p w14:paraId="00F08B8C" w14:textId="277DC547" w:rsidR="0039181A" w:rsidRPr="004D3D7C" w:rsidRDefault="004D3D7C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cs="Times New Roman"/>
          <w:sz w:val="26"/>
          <w:szCs w:val="26"/>
        </w:rPr>
      </w:pPr>
      <w:r>
        <w:rPr>
          <w:rStyle w:val="YoungMixChar"/>
          <w:rFonts w:cs="Times New Roman"/>
          <w:b/>
          <w:sz w:val="26"/>
          <w:szCs w:val="26"/>
        </w:rPr>
        <w:tab/>
      </w:r>
      <w:r w:rsidRPr="004D3D7C">
        <w:rPr>
          <w:rStyle w:val="YoungMixChar"/>
          <w:rFonts w:cs="Times New Roman"/>
          <w:b/>
          <w:sz w:val="26"/>
          <w:szCs w:val="26"/>
        </w:rPr>
        <w:t xml:space="preserve">C.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2460" w:dyaOrig="380" w14:anchorId="029CE861">
          <v:shape id="_x0000_i1029" type="#_x0000_t75" alt="" style="width:122.65pt;height:19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66171278" r:id="rId17"/>
        </w:objec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2420" w:dyaOrig="380" w14:anchorId="7DF3152F">
          <v:shape id="_x0000_i1030" type="#_x0000_t75" alt="" style="width:121.05pt;height:19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66171279" r:id="rId19"/>
        </w:object>
      </w:r>
    </w:p>
    <w:p w14:paraId="27262924" w14:textId="77777777" w:rsidR="003D340B" w:rsidRPr="004D3D7C" w:rsidRDefault="003D340B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cs="Times New Roman"/>
          <w:sz w:val="26"/>
          <w:szCs w:val="26"/>
        </w:rPr>
      </w:pPr>
      <w:r w:rsidRPr="004D3D7C">
        <w:rPr>
          <w:rFonts w:cs="Times New Roman"/>
          <w:b/>
          <w:sz w:val="26"/>
          <w:szCs w:val="26"/>
        </w:rPr>
        <w:t xml:space="preserve">Câu 2. </w:t>
      </w:r>
      <w:r w:rsidR="00F717A2" w:rsidRPr="004D3D7C">
        <w:rPr>
          <w:rFonts w:cs="Times New Roman"/>
          <w:sz w:val="26"/>
          <w:szCs w:val="26"/>
        </w:rPr>
        <w:t>Tập xác định của</w:t>
      </w:r>
      <w:r w:rsidRPr="004D3D7C">
        <w:rPr>
          <w:rFonts w:cs="Times New Roman"/>
          <w:sz w:val="26"/>
          <w:szCs w:val="26"/>
        </w:rPr>
        <w:t xml:space="preserve"> hàm số </w:t>
      </w:r>
      <w:r w:rsidR="00FF49F1" w:rsidRPr="000B1055">
        <w:rPr>
          <w:rFonts w:cs="Times New Roman"/>
          <w:noProof/>
          <w:position w:val="-16"/>
          <w:sz w:val="26"/>
          <w:szCs w:val="26"/>
        </w:rPr>
        <w:object w:dxaOrig="1760" w:dyaOrig="500" w14:anchorId="6DA370E3">
          <v:shape id="_x0000_i1031" type="#_x0000_t75" alt="" style="width:87.8pt;height:24.9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66171280" r:id="rId21"/>
        </w:object>
      </w:r>
      <w:r w:rsidR="00F717A2" w:rsidRPr="004D3D7C">
        <w:rPr>
          <w:rFonts w:cs="Times New Roman"/>
          <w:sz w:val="26"/>
          <w:szCs w:val="26"/>
        </w:rPr>
        <w:t xml:space="preserve"> là</w:t>
      </w:r>
    </w:p>
    <w:p w14:paraId="7E051527" w14:textId="77777777" w:rsidR="0039181A" w:rsidRPr="004D3D7C" w:rsidRDefault="00000000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cs="Times New Roman"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="00FF49F1" w:rsidRPr="000B1055">
        <w:rPr>
          <w:rFonts w:cs="Times New Roman"/>
          <w:noProof/>
          <w:position w:val="-16"/>
          <w:sz w:val="26"/>
          <w:szCs w:val="26"/>
        </w:rPr>
        <w:object w:dxaOrig="1560" w:dyaOrig="460" w14:anchorId="455FCFA9">
          <v:shape id="_x0000_i1032" type="#_x0000_t75" alt="" style="width:77.95pt;height:22.9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766171281" r:id="rId23"/>
        </w:object>
      </w:r>
      <w:r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="00FF49F1" w:rsidRPr="000B1055">
        <w:rPr>
          <w:rFonts w:cs="Times New Roman"/>
          <w:noProof/>
          <w:position w:val="-16"/>
          <w:sz w:val="26"/>
          <w:szCs w:val="26"/>
        </w:rPr>
        <w:object w:dxaOrig="1400" w:dyaOrig="460" w14:anchorId="47C2CE90">
          <v:shape id="_x0000_i1033" type="#_x0000_t75" alt="" style="width:70.4pt;height:22.9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66171282" r:id="rId25"/>
        </w:object>
      </w:r>
      <w:r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="00FF49F1" w:rsidRPr="000B1055">
        <w:rPr>
          <w:rFonts w:cs="Times New Roman"/>
          <w:noProof/>
          <w:position w:val="-16"/>
          <w:sz w:val="26"/>
          <w:szCs w:val="26"/>
        </w:rPr>
        <w:object w:dxaOrig="1420" w:dyaOrig="460" w14:anchorId="704E2E30">
          <v:shape id="_x0000_i1034" type="#_x0000_t75" alt="" style="width:70.8pt;height:22.9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766171283" r:id="rId27"/>
        </w:object>
      </w:r>
      <w:r w:rsidR="003D340B"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="00FF49F1" w:rsidRPr="000B1055">
        <w:rPr>
          <w:rFonts w:cs="Times New Roman"/>
          <w:noProof/>
          <w:position w:val="-16"/>
          <w:sz w:val="26"/>
          <w:szCs w:val="26"/>
        </w:rPr>
        <w:object w:dxaOrig="1400" w:dyaOrig="460" w14:anchorId="280AF10C">
          <v:shape id="_x0000_i1035" type="#_x0000_t75" alt="" style="width:70.4pt;height:22.9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766171284" r:id="rId29"/>
        </w:object>
      </w:r>
      <w:r w:rsidRPr="004D3D7C">
        <w:rPr>
          <w:rFonts w:cs="Times New Roman"/>
          <w:sz w:val="26"/>
          <w:szCs w:val="26"/>
        </w:rPr>
        <w:t>.</w:t>
      </w:r>
    </w:p>
    <w:p w14:paraId="24098506" w14:textId="77777777" w:rsidR="003A1D1D" w:rsidRPr="004D3D7C" w:rsidRDefault="003D340B" w:rsidP="004D3D7C">
      <w:pPr>
        <w:spacing w:line="276" w:lineRule="auto"/>
        <w:rPr>
          <w:rFonts w:cs="Times New Roman"/>
          <w:sz w:val="26"/>
          <w:szCs w:val="26"/>
        </w:rPr>
      </w:pPr>
      <w:r w:rsidRPr="004D3D7C">
        <w:rPr>
          <w:rFonts w:cs="Times New Roman"/>
          <w:b/>
          <w:sz w:val="26"/>
          <w:szCs w:val="26"/>
        </w:rPr>
        <w:t xml:space="preserve">Câu 3. </w:t>
      </w:r>
      <w:r w:rsidR="003A1D1D" w:rsidRPr="004D3D7C">
        <w:rPr>
          <w:rFonts w:cs="Times New Roman"/>
          <w:sz w:val="26"/>
          <w:szCs w:val="26"/>
        </w:rPr>
        <w:t xml:space="preserve">Cho tam giác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600" w:dyaOrig="260" w14:anchorId="6EEB3B92">
          <v:shape id="_x0000_i1036" type="#_x0000_t75" alt="" style="width:30.05pt;height:13.0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766171285" r:id="rId31"/>
        </w:object>
      </w:r>
      <w:r w:rsidR="003A1D1D" w:rsidRPr="004D3D7C">
        <w:rPr>
          <w:rFonts w:cs="Times New Roman"/>
          <w:sz w:val="26"/>
          <w:szCs w:val="26"/>
        </w:rPr>
        <w:t xml:space="preserve"> có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2480" w:dyaOrig="340" w14:anchorId="69B0348B">
          <v:shape id="_x0000_i1037" type="#_x0000_t75" alt="" style="width:123.8pt;height:17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766171286" r:id="rId33"/>
        </w:object>
      </w:r>
      <w:r w:rsidR="003A1D1D" w:rsidRPr="004D3D7C">
        <w:rPr>
          <w:rFonts w:cs="Times New Roman"/>
          <w:sz w:val="26"/>
          <w:szCs w:val="26"/>
        </w:rPr>
        <w:t xml:space="preserve">. Đẳng thức nào sau đây </w:t>
      </w:r>
      <w:r w:rsidR="003A1D1D" w:rsidRPr="004D3D7C">
        <w:rPr>
          <w:rFonts w:cs="Times New Roman"/>
          <w:b/>
          <w:bCs/>
          <w:sz w:val="26"/>
          <w:szCs w:val="26"/>
        </w:rPr>
        <w:t>đúng</w:t>
      </w:r>
      <w:r w:rsidR="003A1D1D" w:rsidRPr="004D3D7C">
        <w:rPr>
          <w:rFonts w:cs="Times New Roman"/>
          <w:sz w:val="26"/>
          <w:szCs w:val="26"/>
        </w:rPr>
        <w:t>?</w:t>
      </w:r>
    </w:p>
    <w:p w14:paraId="1C40FF30" w14:textId="77777777" w:rsidR="0039181A" w:rsidRPr="004D3D7C" w:rsidRDefault="00000000" w:rsidP="004D3D7C">
      <w:pPr>
        <w:tabs>
          <w:tab w:val="left" w:pos="283"/>
          <w:tab w:val="left" w:pos="5528"/>
        </w:tabs>
        <w:spacing w:line="276" w:lineRule="auto"/>
        <w:rPr>
          <w:rFonts w:cs="Times New Roman"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="00FF49F1" w:rsidRPr="000B1055">
        <w:rPr>
          <w:rFonts w:cs="Times New Roman"/>
          <w:noProof/>
          <w:position w:val="-26"/>
          <w:sz w:val="26"/>
          <w:szCs w:val="26"/>
        </w:rPr>
        <w:object w:dxaOrig="2860" w:dyaOrig="700" w14:anchorId="59E899B9">
          <v:shape id="_x0000_i1038" type="#_x0000_t75" alt="" style="width:142.8pt;height:34.8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766171287" r:id="rId35"/>
        </w:object>
      </w:r>
      <w:r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="00FF49F1" w:rsidRPr="000B1055">
        <w:rPr>
          <w:rFonts w:cs="Times New Roman"/>
          <w:noProof/>
          <w:position w:val="-24"/>
          <w:sz w:val="26"/>
          <w:szCs w:val="26"/>
        </w:rPr>
        <w:object w:dxaOrig="2800" w:dyaOrig="680" w14:anchorId="792CE3C2">
          <v:shape id="_x0000_i1039" type="#_x0000_t75" alt="" style="width:140.05pt;height:34.4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766171288" r:id="rId37"/>
        </w:object>
      </w:r>
      <w:r w:rsidRPr="004D3D7C">
        <w:rPr>
          <w:rFonts w:cs="Times New Roman"/>
          <w:sz w:val="26"/>
          <w:szCs w:val="26"/>
        </w:rPr>
        <w:t>.</w:t>
      </w:r>
    </w:p>
    <w:p w14:paraId="048A9D46" w14:textId="77777777" w:rsidR="0039181A" w:rsidRPr="004D3D7C" w:rsidRDefault="00000000" w:rsidP="004D3D7C">
      <w:pPr>
        <w:tabs>
          <w:tab w:val="left" w:pos="283"/>
          <w:tab w:val="left" w:pos="5528"/>
        </w:tabs>
        <w:spacing w:line="276" w:lineRule="auto"/>
        <w:rPr>
          <w:rFonts w:cs="Times New Roman"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="00FF49F1" w:rsidRPr="000B1055">
        <w:rPr>
          <w:rFonts w:cs="Times New Roman"/>
          <w:noProof/>
          <w:position w:val="-26"/>
          <w:sz w:val="26"/>
          <w:szCs w:val="26"/>
        </w:rPr>
        <w:object w:dxaOrig="2800" w:dyaOrig="700" w14:anchorId="5A3069B7">
          <v:shape id="_x0000_i1040" type="#_x0000_t75" alt="" style="width:140.05pt;height:34.8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766171289" r:id="rId39"/>
        </w:object>
      </w:r>
      <w:r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="00FF49F1" w:rsidRPr="000B1055">
        <w:rPr>
          <w:rFonts w:cs="Times New Roman"/>
          <w:noProof/>
          <w:position w:val="-26"/>
          <w:sz w:val="26"/>
          <w:szCs w:val="26"/>
        </w:rPr>
        <w:object w:dxaOrig="2800" w:dyaOrig="700" w14:anchorId="5B7FEE1A">
          <v:shape id="_x0000_i1041" type="#_x0000_t75" alt="" style="width:140.05pt;height:34.8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766171290" r:id="rId41"/>
        </w:object>
      </w:r>
      <w:r w:rsidR="003A1D1D" w:rsidRPr="004D3D7C">
        <w:rPr>
          <w:rFonts w:cs="Times New Roman"/>
          <w:sz w:val="26"/>
          <w:szCs w:val="26"/>
        </w:rPr>
        <w:t>.</w:t>
      </w:r>
    </w:p>
    <w:p w14:paraId="54C028D2" w14:textId="77777777" w:rsidR="003D340B" w:rsidRPr="004D3D7C" w:rsidRDefault="00E0114B" w:rsidP="004D3D7C">
      <w:pPr>
        <w:spacing w:line="276" w:lineRule="auto"/>
        <w:rPr>
          <w:rFonts w:cs="Times New Roman"/>
          <w:sz w:val="26"/>
          <w:szCs w:val="26"/>
        </w:rPr>
      </w:pPr>
      <w:r w:rsidRPr="004D3D7C">
        <w:rPr>
          <w:rFonts w:cs="Times New Roman"/>
          <w:b/>
          <w:sz w:val="26"/>
          <w:szCs w:val="26"/>
        </w:rPr>
        <w:t xml:space="preserve">Câu 4. </w:t>
      </w:r>
      <w:r w:rsidR="003D340B" w:rsidRPr="004D3D7C">
        <w:rPr>
          <w:rFonts w:cs="Times New Roman"/>
          <w:sz w:val="26"/>
          <w:szCs w:val="26"/>
        </w:rPr>
        <w:t xml:space="preserve">Tập xác định của hàm số </w:t>
      </w:r>
      <w:r w:rsidR="00FF49F1" w:rsidRPr="000B1055">
        <w:rPr>
          <w:rFonts w:cs="Times New Roman"/>
          <w:noProof/>
          <w:position w:val="-24"/>
          <w:sz w:val="26"/>
          <w:szCs w:val="26"/>
        </w:rPr>
        <w:object w:dxaOrig="2200" w:dyaOrig="680" w14:anchorId="4980D9C0">
          <v:shape id="_x0000_i1042" type="#_x0000_t75" alt="" style="width:109.6pt;height:34.4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766171291" r:id="rId43"/>
        </w:object>
      </w:r>
      <w:r w:rsidR="003D340B" w:rsidRPr="004D3D7C">
        <w:rPr>
          <w:rFonts w:cs="Times New Roman"/>
          <w:sz w:val="26"/>
          <w:szCs w:val="26"/>
        </w:rPr>
        <w:t xml:space="preserve"> là</w:t>
      </w:r>
    </w:p>
    <w:p w14:paraId="6AEAE870" w14:textId="77777777" w:rsidR="0039181A" w:rsidRPr="004D3D7C" w:rsidRDefault="00000000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cs="Times New Roman"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="00FF49F1" w:rsidRPr="000B1055">
        <w:rPr>
          <w:rFonts w:cs="Times New Roman"/>
          <w:noProof/>
          <w:position w:val="-32"/>
          <w:sz w:val="26"/>
          <w:szCs w:val="26"/>
        </w:rPr>
        <w:object w:dxaOrig="1540" w:dyaOrig="780" w14:anchorId="65132CD3">
          <v:shape id="_x0000_i1043" type="#_x0000_t75" alt="" style="width:76.75pt;height:38.7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766171292" r:id="rId45"/>
        </w:objec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="00FF49F1" w:rsidRPr="000B1055">
        <w:rPr>
          <w:rFonts w:cs="Times New Roman"/>
          <w:noProof/>
          <w:position w:val="-32"/>
          <w:sz w:val="26"/>
          <w:szCs w:val="26"/>
        </w:rPr>
        <w:object w:dxaOrig="1720" w:dyaOrig="780" w14:anchorId="70FED9A0">
          <v:shape id="_x0000_i1044" type="#_x0000_t75" alt="" style="width:86.25pt;height:38.7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766171293" r:id="rId47"/>
        </w:object>
      </w:r>
      <w:r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="00FF49F1" w:rsidRPr="000B1055">
        <w:rPr>
          <w:rFonts w:cs="Times New Roman"/>
          <w:noProof/>
          <w:position w:val="-32"/>
          <w:sz w:val="26"/>
          <w:szCs w:val="26"/>
        </w:rPr>
        <w:object w:dxaOrig="1660" w:dyaOrig="780" w14:anchorId="37E0B30F">
          <v:shape id="_x0000_i1045" type="#_x0000_t75" alt="" style="width:83.1pt;height:38.75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766171294" r:id="rId49"/>
        </w:object>
      </w:r>
      <w:r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="00FF49F1" w:rsidRPr="000B1055">
        <w:rPr>
          <w:rFonts w:cs="Times New Roman"/>
          <w:noProof/>
          <w:position w:val="-32"/>
          <w:sz w:val="26"/>
          <w:szCs w:val="26"/>
        </w:rPr>
        <w:object w:dxaOrig="1640" w:dyaOrig="780" w14:anchorId="7D818CB1">
          <v:shape id="_x0000_i1046" type="#_x0000_t75" alt="" style="width:81.9pt;height:38.75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766171295" r:id="rId51"/>
        </w:object>
      </w:r>
      <w:r w:rsidR="003D340B" w:rsidRPr="004D3D7C">
        <w:rPr>
          <w:rFonts w:cs="Times New Roman"/>
          <w:sz w:val="26"/>
          <w:szCs w:val="26"/>
        </w:rPr>
        <w:t>.</w:t>
      </w:r>
    </w:p>
    <w:p w14:paraId="50E3FCF5" w14:textId="77777777" w:rsidR="00C36401" w:rsidRPr="004D3D7C" w:rsidRDefault="00C36401" w:rsidP="004D3D7C">
      <w:pPr>
        <w:spacing w:line="276" w:lineRule="auto"/>
        <w:jc w:val="both"/>
        <w:rPr>
          <w:rFonts w:cs="Times New Roman"/>
          <w:sz w:val="26"/>
          <w:szCs w:val="26"/>
        </w:rPr>
      </w:pPr>
      <w:r w:rsidRPr="004D3D7C">
        <w:rPr>
          <w:rFonts w:cs="Times New Roman"/>
          <w:b/>
          <w:sz w:val="26"/>
          <w:szCs w:val="26"/>
        </w:rPr>
        <w:t xml:space="preserve">Câu 5. </w:t>
      </w:r>
      <w:r w:rsidRPr="004D3D7C">
        <w:rPr>
          <w:rFonts w:cs="Times New Roman"/>
          <w:sz w:val="26"/>
          <w:szCs w:val="26"/>
        </w:rPr>
        <w:t xml:space="preserve">Cho biết từ một điểm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260" w:dyaOrig="279" w14:anchorId="7625A6A1">
          <v:shape id="_x0000_i1047" type="#_x0000_t75" alt="" style="width:13.45pt;height:14.25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766171296" r:id="rId53"/>
        </w:object>
      </w:r>
      <w:r w:rsidRPr="004D3D7C">
        <w:rPr>
          <w:rFonts w:cs="Times New Roman"/>
          <w:sz w:val="26"/>
          <w:szCs w:val="26"/>
        </w:rPr>
        <w:t xml:space="preserve"> cách 2 đầu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240" w:dyaOrig="260" w14:anchorId="62171E57">
          <v:shape id="_x0000_i1048" type="#_x0000_t75" alt="" style="width:12.25pt;height:13.4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766171297" r:id="rId55"/>
        </w:object>
      </w:r>
      <w:r w:rsidRPr="004D3D7C">
        <w:rPr>
          <w:rFonts w:cs="Times New Roman"/>
          <w:sz w:val="26"/>
          <w:szCs w:val="26"/>
        </w:rPr>
        <w:t xml:space="preserve"> và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260" w:dyaOrig="320" w14:anchorId="46919D66">
          <v:shape id="_x0000_i1049" type="#_x0000_t75" alt="" style="width:13.45pt;height:15.8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766171298" r:id="rId57"/>
        </w:object>
      </w:r>
      <w:r w:rsidRPr="004D3D7C">
        <w:rPr>
          <w:rFonts w:cs="Times New Roman"/>
          <w:sz w:val="26"/>
          <w:szCs w:val="26"/>
        </w:rPr>
        <w:t xml:space="preserve"> của một hồ nước lần lượt là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760" w:dyaOrig="279" w14:anchorId="2EE45407">
          <v:shape id="_x0000_i1050" type="#_x0000_t75" alt="" style="width:37.6pt;height:14.2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766171299" r:id="rId59"/>
        </w:object>
      </w:r>
      <w:r w:rsidRPr="004D3D7C">
        <w:rPr>
          <w:rFonts w:cs="Times New Roman"/>
          <w:sz w:val="26"/>
          <w:szCs w:val="26"/>
        </w:rPr>
        <w:t xml:space="preserve"> và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660" w:dyaOrig="279" w14:anchorId="0BAD84C6">
          <v:shape id="_x0000_i1051" type="#_x0000_t75" alt="" style="width:33.65pt;height:14.25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766171300" r:id="rId61"/>
        </w:object>
      </w:r>
      <w:r w:rsidRPr="004D3D7C">
        <w:rPr>
          <w:rFonts w:cs="Times New Roman"/>
          <w:sz w:val="26"/>
          <w:szCs w:val="26"/>
        </w:rPr>
        <w:t xml:space="preserve"> người quan sát nhìn hai điểm này dưới một góc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400" w:dyaOrig="340" w14:anchorId="0434BB00">
          <v:shape id="_x0000_i1052" type="#_x0000_t75" alt="" style="width:20.2pt;height:17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766171301" r:id="rId63"/>
        </w:object>
      </w:r>
      <w:r w:rsidRPr="004D3D7C">
        <w:rPr>
          <w:rFonts w:cs="Times New Roman"/>
          <w:sz w:val="26"/>
          <w:szCs w:val="26"/>
        </w:rPr>
        <w:t xml:space="preserve">. Khoảng cách gần đúng giữa hai điểm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240" w:dyaOrig="260" w14:anchorId="141CB8F7">
          <v:shape id="_x0000_i1053" type="#_x0000_t75" alt="" style="width:12.25pt;height:13.45pt;mso-width-percent:0;mso-height-percent:0;mso-width-percent:0;mso-height-percent:0" o:ole="">
            <v:imagedata r:id="rId54" o:title=""/>
          </v:shape>
          <o:OLEObject Type="Embed" ProgID="Equation.DSMT4" ShapeID="_x0000_i1053" DrawAspect="Content" ObjectID="_1766171302" r:id="rId64"/>
        </w:object>
      </w:r>
      <w:r w:rsidRPr="004D3D7C">
        <w:rPr>
          <w:rFonts w:cs="Times New Roman"/>
          <w:sz w:val="26"/>
          <w:szCs w:val="26"/>
        </w:rPr>
        <w:t xml:space="preserve"> và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260" w:dyaOrig="320" w14:anchorId="26CC123C">
          <v:shape id="_x0000_i1054" type="#_x0000_t75" alt="" style="width:13.45pt;height:15.8pt;mso-width-percent:0;mso-height-percent:0;mso-width-percent:0;mso-height-percent:0" o:ole="">
            <v:imagedata r:id="rId65" o:title=""/>
          </v:shape>
          <o:OLEObject Type="Embed" ProgID="Equation.DSMT4" ShapeID="_x0000_i1054" DrawAspect="Content" ObjectID="_1766171303" r:id="rId66"/>
        </w:object>
      </w:r>
      <w:r w:rsidRPr="004D3D7C">
        <w:rPr>
          <w:rFonts w:cs="Times New Roman"/>
          <w:sz w:val="26"/>
          <w:szCs w:val="26"/>
        </w:rPr>
        <w:t xml:space="preserve"> của một hồ nước là bao nhiêu?</w:t>
      </w:r>
    </w:p>
    <w:p w14:paraId="556C2EF9" w14:textId="77777777" w:rsidR="00C36401" w:rsidRPr="004D3D7C" w:rsidRDefault="00C36401" w:rsidP="004D3D7C">
      <w:pPr>
        <w:spacing w:line="276" w:lineRule="auto"/>
        <w:jc w:val="center"/>
        <w:rPr>
          <w:rFonts w:cs="Times New Roman"/>
          <w:sz w:val="26"/>
          <w:szCs w:val="26"/>
        </w:rPr>
      </w:pPr>
      <w:r w:rsidRPr="004D3D7C">
        <w:rPr>
          <w:rFonts w:cs="Times New Roman"/>
          <w:noProof/>
          <w:sz w:val="26"/>
          <w:szCs w:val="26"/>
        </w:rPr>
        <w:drawing>
          <wp:inline distT="0" distB="0" distL="0" distR="0" wp14:anchorId="39B6E799" wp14:editId="38DFBDD0">
            <wp:extent cx="2470244" cy="1581105"/>
            <wp:effectExtent l="0" t="0" r="6350" b="635"/>
            <wp:docPr id="1283340949" name="Picture 1" descr="A black and white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3340949" name="Picture 1" descr="A black and white diagram of a triangle&#10;&#10;Description automatically generated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472488" cy="1582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2FCD8" w14:textId="77777777" w:rsidR="0039181A" w:rsidRPr="004D3D7C" w:rsidRDefault="00000000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cs="Times New Roman"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760" w:dyaOrig="279" w14:anchorId="7A81973F">
          <v:shape id="_x0000_i1055" type="#_x0000_t75" alt="" style="width:37.6pt;height:14.25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766171304" r:id="rId69"/>
        </w:object>
      </w:r>
      <w:r w:rsidR="00C36401" w:rsidRPr="004D3D7C">
        <w:rPr>
          <w:rFonts w:cs="Times New Roman"/>
          <w:sz w:val="26"/>
          <w:szCs w:val="26"/>
        </w:rPr>
        <w:t xml:space="preserve"> 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760" w:dyaOrig="279" w14:anchorId="4A43B69B">
          <v:shape id="_x0000_i1056" type="#_x0000_t75" alt="" style="width:37.6pt;height:14.2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766171305" r:id="rId71"/>
        </w:object>
      </w:r>
      <w:r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620" w:dyaOrig="279" w14:anchorId="67E196A8">
          <v:shape id="_x0000_i1057" type="#_x0000_t75" alt="" style="width:31.25pt;height:14.2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766171306" r:id="rId73"/>
        </w:object>
      </w:r>
      <w:r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540" w:dyaOrig="279" w14:anchorId="2648A7F3">
          <v:shape id="_x0000_i1058" type="#_x0000_t75" alt="" style="width:26.1pt;height:14.25pt;mso-width-percent:0;mso-height-percent:0;mso-width-percent:0;mso-height-percent:0" o:ole="">
            <v:imagedata r:id="rId74" o:title=""/>
          </v:shape>
          <o:OLEObject Type="Embed" ProgID="Equation.DSMT4" ShapeID="_x0000_i1058" DrawAspect="Content" ObjectID="_1766171307" r:id="rId75"/>
        </w:object>
      </w:r>
      <w:r w:rsidRPr="004D3D7C">
        <w:rPr>
          <w:rFonts w:cs="Times New Roman"/>
          <w:sz w:val="26"/>
          <w:szCs w:val="26"/>
        </w:rPr>
        <w:t>.</w:t>
      </w:r>
    </w:p>
    <w:p w14:paraId="34BAC402" w14:textId="77777777" w:rsidR="001278C5" w:rsidRPr="004D3D7C" w:rsidRDefault="003D340B" w:rsidP="004D3D7C">
      <w:pPr>
        <w:spacing w:line="276" w:lineRule="auto"/>
        <w:rPr>
          <w:rFonts w:cs="Times New Roman"/>
          <w:sz w:val="26"/>
          <w:szCs w:val="26"/>
          <w:shd w:val="clear" w:color="auto" w:fill="FFFFFF"/>
        </w:rPr>
      </w:pPr>
      <w:r w:rsidRPr="004D3D7C">
        <w:rPr>
          <w:rFonts w:cs="Times New Roman"/>
          <w:b/>
          <w:sz w:val="26"/>
          <w:szCs w:val="26"/>
        </w:rPr>
        <w:t xml:space="preserve">Câu 6. </w:t>
      </w:r>
      <w:r w:rsidR="001278C5" w:rsidRPr="004D3D7C">
        <w:rPr>
          <w:rFonts w:cs="Times New Roman"/>
          <w:sz w:val="26"/>
          <w:szCs w:val="26"/>
          <w:shd w:val="clear" w:color="auto" w:fill="FFFFFF"/>
        </w:rPr>
        <w:t xml:space="preserve">Miền nghiệm của bất phương trình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1220" w:dyaOrig="320" w14:anchorId="1282BBD5">
          <v:shape id="_x0000_i1059" type="#_x0000_t75" alt="" style="width:60.9pt;height:15.8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766171308" r:id="rId77"/>
        </w:object>
      </w:r>
      <w:r w:rsidR="001278C5" w:rsidRPr="004D3D7C">
        <w:rPr>
          <w:rFonts w:cs="Times New Roman"/>
          <w:sz w:val="26"/>
          <w:szCs w:val="26"/>
          <w:shd w:val="clear" w:color="auto" w:fill="FFFFFF"/>
        </w:rPr>
        <w:t xml:space="preserve"> là nửa mặt phẳng không bị gạch chéo (kể cả bờ) </w:t>
      </w:r>
      <w:r w:rsidR="002F42F9" w:rsidRPr="004D3D7C">
        <w:rPr>
          <w:rFonts w:cs="Times New Roman"/>
          <w:sz w:val="26"/>
          <w:szCs w:val="26"/>
          <w:shd w:val="clear" w:color="auto" w:fill="FFFFFF"/>
        </w:rPr>
        <w:t xml:space="preserve">nào </w:t>
      </w:r>
      <w:r w:rsidR="001278C5" w:rsidRPr="004D3D7C">
        <w:rPr>
          <w:rFonts w:cs="Times New Roman"/>
          <w:sz w:val="26"/>
          <w:szCs w:val="26"/>
          <w:shd w:val="clear" w:color="auto" w:fill="FFFFFF"/>
        </w:rPr>
        <w:t>trong các hình dưới đây?</w:t>
      </w:r>
    </w:p>
    <w:p w14:paraId="4216A072" w14:textId="77777777" w:rsidR="004D3D7C" w:rsidRDefault="00000000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Style w:val="YoungMixChar"/>
          <w:rFonts w:cs="Times New Roman"/>
          <w:b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lastRenderedPageBreak/>
        <w:tab/>
        <w:t xml:space="preserve">A. </w:t>
      </w:r>
      <w:r w:rsidR="00624861" w:rsidRPr="004D3D7C">
        <w:rPr>
          <w:rFonts w:cs="Times New Roman"/>
          <w:b/>
          <w:bCs/>
          <w:noProof/>
          <w:sz w:val="26"/>
          <w:szCs w:val="26"/>
        </w:rPr>
        <w:drawing>
          <wp:inline distT="0" distB="0" distL="0" distR="0" wp14:anchorId="29EA0EFC" wp14:editId="134DA2AE">
            <wp:extent cx="2314937" cy="2354322"/>
            <wp:effectExtent l="0" t="0" r="0" b="8255"/>
            <wp:docPr id="1243905037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905037" name="Picture 1" descr="A graph of a function&#10;&#10;Description automatically generated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327283" cy="2366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Pr="004D3D7C">
        <w:rPr>
          <w:rFonts w:cs="Times New Roman"/>
          <w:b/>
          <w:bCs/>
          <w:noProof/>
          <w:sz w:val="26"/>
          <w:szCs w:val="26"/>
        </w:rPr>
        <w:drawing>
          <wp:inline distT="0" distB="0" distL="0" distR="0" wp14:anchorId="2466AB7A" wp14:editId="11CD3EFD">
            <wp:extent cx="2340690" cy="2327564"/>
            <wp:effectExtent l="0" t="0" r="2540" b="0"/>
            <wp:docPr id="159650147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650147" name="Picture 1" descr="A graph of a function&#10;&#10;Description automatically generated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352686" cy="2339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C718E" w14:textId="77777777" w:rsidR="004D3D7C" w:rsidRDefault="004D3D7C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Style w:val="YoungMixChar"/>
          <w:rFonts w:cs="Times New Roman"/>
          <w:b/>
          <w:sz w:val="26"/>
          <w:szCs w:val="26"/>
        </w:rPr>
      </w:pPr>
    </w:p>
    <w:p w14:paraId="7BFE5CE3" w14:textId="06B75A36" w:rsidR="0039181A" w:rsidRPr="004D3D7C" w:rsidRDefault="00000000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cs="Times New Roman"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Pr="004D3D7C">
        <w:rPr>
          <w:rFonts w:cs="Times New Roman"/>
          <w:b/>
          <w:bCs/>
          <w:noProof/>
          <w:sz w:val="26"/>
          <w:szCs w:val="26"/>
        </w:rPr>
        <w:drawing>
          <wp:inline distT="0" distB="0" distL="0" distR="0" wp14:anchorId="09F63752" wp14:editId="45B4FC3C">
            <wp:extent cx="2176040" cy="2846409"/>
            <wp:effectExtent l="0" t="0" r="0" b="0"/>
            <wp:docPr id="61175413" name="Picture 1" descr="A graph of a line with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175413" name="Picture 1" descr="A graph of a line with a line&#10;&#10;Description automatically generated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214158" cy="289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Pr="004D3D7C">
        <w:rPr>
          <w:rFonts w:cs="Times New Roman"/>
          <w:b/>
          <w:bCs/>
          <w:noProof/>
          <w:sz w:val="26"/>
          <w:szCs w:val="26"/>
        </w:rPr>
        <w:drawing>
          <wp:inline distT="0" distB="0" distL="0" distR="0" wp14:anchorId="4B3D7385" wp14:editId="0F859A79">
            <wp:extent cx="2095018" cy="2828716"/>
            <wp:effectExtent l="0" t="0" r="635" b="0"/>
            <wp:docPr id="2012631491" name="Picture 1" descr="A graph of a line with a straight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631491" name="Picture 1" descr="A graph of a line with a straight line&#10;&#10;Description automatically generated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133787" cy="288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E5A56" w14:textId="77777777" w:rsidR="003D340B" w:rsidRPr="004D3D7C" w:rsidRDefault="003D340B" w:rsidP="004D3D7C">
      <w:pPr>
        <w:spacing w:line="276" w:lineRule="auto"/>
        <w:rPr>
          <w:rFonts w:cs="Times New Roman"/>
          <w:noProof/>
          <w:sz w:val="26"/>
          <w:szCs w:val="26"/>
        </w:rPr>
      </w:pPr>
      <w:r w:rsidRPr="004D3D7C">
        <w:rPr>
          <w:rFonts w:cs="Times New Roman"/>
          <w:b/>
          <w:sz w:val="26"/>
          <w:szCs w:val="26"/>
        </w:rPr>
        <w:t xml:space="preserve">Câu 7. </w:t>
      </w:r>
      <w:r w:rsidR="004845B5" w:rsidRPr="004D3D7C">
        <w:rPr>
          <w:rFonts w:cs="Times New Roman"/>
          <w:noProof/>
          <w:sz w:val="26"/>
          <w:szCs w:val="26"/>
        </w:rPr>
        <w:t xml:space="preserve">Cho tam giác </w:t>
      </w:r>
      <w:r w:rsidR="004845B5" w:rsidRPr="004D3D7C">
        <w:rPr>
          <w:rFonts w:cs="Times New Roman"/>
          <w:i/>
          <w:iCs/>
          <w:noProof/>
          <w:sz w:val="26"/>
          <w:szCs w:val="26"/>
        </w:rPr>
        <w:t>ABC</w:t>
      </w:r>
      <w:r w:rsidR="004845B5" w:rsidRPr="004D3D7C">
        <w:rPr>
          <w:rFonts w:cs="Times New Roman"/>
          <w:noProof/>
          <w:sz w:val="26"/>
          <w:szCs w:val="26"/>
        </w:rPr>
        <w:t xml:space="preserve"> có </w:t>
      </w:r>
      <w:r w:rsidR="004845B5" w:rsidRPr="004D3D7C">
        <w:rPr>
          <w:rFonts w:cs="Times New Roman"/>
          <w:i/>
          <w:iCs/>
          <w:noProof/>
          <w:sz w:val="26"/>
          <w:szCs w:val="26"/>
        </w:rPr>
        <w:t>G</w:t>
      </w:r>
      <w:r w:rsidR="004845B5" w:rsidRPr="004D3D7C">
        <w:rPr>
          <w:rFonts w:cs="Times New Roman"/>
          <w:noProof/>
          <w:sz w:val="26"/>
          <w:szCs w:val="26"/>
        </w:rPr>
        <w:t xml:space="preserve"> là trọng tâm. Đẳng thức nào sao đây </w:t>
      </w:r>
      <w:r w:rsidR="004845B5" w:rsidRPr="004D3D7C">
        <w:rPr>
          <w:rFonts w:cs="Times New Roman"/>
          <w:b/>
          <w:bCs/>
          <w:noProof/>
          <w:sz w:val="26"/>
          <w:szCs w:val="26"/>
        </w:rPr>
        <w:t>đúng</w:t>
      </w:r>
      <w:r w:rsidR="004845B5" w:rsidRPr="004D3D7C">
        <w:rPr>
          <w:rFonts w:cs="Times New Roman"/>
          <w:noProof/>
          <w:sz w:val="26"/>
          <w:szCs w:val="26"/>
        </w:rPr>
        <w:t>?</w:t>
      </w:r>
    </w:p>
    <w:p w14:paraId="26062DD8" w14:textId="77777777" w:rsidR="004D3D7C" w:rsidRDefault="00000000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Style w:val="YoungMixChar"/>
          <w:rFonts w:cs="Times New Roman"/>
          <w:b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1960" w:dyaOrig="360" w14:anchorId="1383CFAE">
          <v:shape id="_x0000_i1060" type="#_x0000_t75" alt="" style="width:98.5pt;height:18.2pt;mso-width-percent:0;mso-height-percent:0;mso-width-percent:0;mso-height-percent:0" o:ole="">
            <v:imagedata r:id="rId82" o:title=""/>
          </v:shape>
          <o:OLEObject Type="Embed" ProgID="Equation.DSMT4" ShapeID="_x0000_i1060" DrawAspect="Content" ObjectID="_1766171309" r:id="rId83"/>
        </w:object>
      </w:r>
      <w:r w:rsidR="002A38E5"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</w:r>
      <w:r w:rsidR="004D3D7C">
        <w:rPr>
          <w:rStyle w:val="YoungMixChar"/>
          <w:rFonts w:cs="Times New Roman"/>
          <w:b/>
          <w:sz w:val="26"/>
          <w:szCs w:val="26"/>
        </w:rPr>
        <w:tab/>
      </w:r>
      <w:r w:rsidRPr="004D3D7C">
        <w:rPr>
          <w:rStyle w:val="YoungMixChar"/>
          <w:rFonts w:cs="Times New Roman"/>
          <w:b/>
          <w:sz w:val="26"/>
          <w:szCs w:val="26"/>
        </w:rPr>
        <w:t xml:space="preserve">B. </w:t>
      </w:r>
      <w:r w:rsidR="00FF49F1" w:rsidRPr="000B1055">
        <w:rPr>
          <w:rFonts w:cs="Times New Roman"/>
          <w:noProof/>
          <w:position w:val="-24"/>
          <w:sz w:val="26"/>
          <w:szCs w:val="26"/>
        </w:rPr>
        <w:object w:dxaOrig="1200" w:dyaOrig="680" w14:anchorId="4B9B9600">
          <v:shape id="_x0000_i1061" type="#_x0000_t75" alt="" style="width:60.15pt;height:34.4pt;mso-width-percent:0;mso-height-percent:0;mso-width-percent:0;mso-height-percent:0" o:ole="">
            <v:imagedata r:id="rId84" o:title=""/>
          </v:shape>
          <o:OLEObject Type="Embed" ProgID="Equation.DSMT4" ShapeID="_x0000_i1061" DrawAspect="Content" ObjectID="_1766171310" r:id="rId85"/>
        </w:object>
      </w:r>
      <w:r w:rsidR="002A38E5"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</w:r>
    </w:p>
    <w:p w14:paraId="3B1C8868" w14:textId="2C9524A2" w:rsidR="0039181A" w:rsidRPr="004D3D7C" w:rsidRDefault="004D3D7C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cs="Times New Roman"/>
          <w:sz w:val="26"/>
          <w:szCs w:val="26"/>
        </w:rPr>
      </w:pPr>
      <w:r>
        <w:rPr>
          <w:rStyle w:val="YoungMixChar"/>
          <w:rFonts w:cs="Times New Roman"/>
          <w:b/>
          <w:sz w:val="26"/>
          <w:szCs w:val="26"/>
        </w:rPr>
        <w:tab/>
      </w:r>
      <w:r w:rsidRPr="004D3D7C">
        <w:rPr>
          <w:rStyle w:val="YoungMixChar"/>
          <w:rFonts w:cs="Times New Roman"/>
          <w:b/>
          <w:sz w:val="26"/>
          <w:szCs w:val="26"/>
        </w:rPr>
        <w:t xml:space="preserve">C.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1600" w:dyaOrig="360" w14:anchorId="7AA453E8">
          <v:shape id="_x0000_i1062" type="#_x0000_t75" alt="" style="width:79.5pt;height:18.2pt;mso-width-percent:0;mso-height-percent:0;mso-width-percent:0;mso-height-percent:0" o:ole="">
            <v:imagedata r:id="rId86" o:title=""/>
          </v:shape>
          <o:OLEObject Type="Embed" ProgID="Equation.DSMT4" ShapeID="_x0000_i1062" DrawAspect="Content" ObjectID="_1766171311" r:id="rId87"/>
        </w:object>
      </w:r>
      <w:r w:rsidR="002A38E5"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</w:r>
      <w:r>
        <w:rPr>
          <w:rStyle w:val="YoungMixChar"/>
          <w:rFonts w:cs="Times New Roman"/>
          <w:b/>
          <w:sz w:val="26"/>
          <w:szCs w:val="26"/>
        </w:rPr>
        <w:tab/>
      </w:r>
      <w:r w:rsidRPr="004D3D7C">
        <w:rPr>
          <w:rStyle w:val="YoungMixChar"/>
          <w:rFonts w:cs="Times New Roman"/>
          <w:b/>
          <w:sz w:val="26"/>
          <w:szCs w:val="26"/>
        </w:rPr>
        <w:t xml:space="preserve">D.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1720" w:dyaOrig="360" w14:anchorId="19514314">
          <v:shape id="_x0000_i1063" type="#_x0000_t75" alt="" style="width:86.65pt;height:18.2pt;mso-width-percent:0;mso-height-percent:0;mso-width-percent:0;mso-height-percent:0" o:ole="">
            <v:imagedata r:id="rId88" o:title=""/>
          </v:shape>
          <o:OLEObject Type="Embed" ProgID="Equation.DSMT4" ShapeID="_x0000_i1063" DrawAspect="Content" ObjectID="_1766171312" r:id="rId89"/>
        </w:object>
      </w:r>
      <w:r w:rsidR="002A38E5" w:rsidRPr="004D3D7C">
        <w:rPr>
          <w:rFonts w:cs="Times New Roman"/>
          <w:sz w:val="26"/>
          <w:szCs w:val="26"/>
        </w:rPr>
        <w:t>.</w:t>
      </w:r>
    </w:p>
    <w:p w14:paraId="50A9DE97" w14:textId="77777777" w:rsidR="00C36401" w:rsidRPr="004D3D7C" w:rsidRDefault="00C36401" w:rsidP="004D3D7C">
      <w:pPr>
        <w:spacing w:line="276" w:lineRule="auto"/>
        <w:rPr>
          <w:rFonts w:eastAsiaTheme="minorEastAsia" w:cs="Times New Roman"/>
          <w:sz w:val="26"/>
          <w:szCs w:val="26"/>
        </w:rPr>
      </w:pPr>
      <w:r w:rsidRPr="004D3D7C">
        <w:rPr>
          <w:rFonts w:cs="Times New Roman"/>
          <w:b/>
          <w:sz w:val="26"/>
          <w:szCs w:val="26"/>
        </w:rPr>
        <w:t xml:space="preserve">Câu 8. </w:t>
      </w:r>
      <w:r w:rsidRPr="004D3D7C">
        <w:rPr>
          <w:rFonts w:eastAsiaTheme="minorEastAsia" w:cs="Times New Roman"/>
          <w:sz w:val="26"/>
          <w:szCs w:val="26"/>
        </w:rPr>
        <w:t xml:space="preserve">Hình nào sau đây là đồ thị của hàm số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1840" w:dyaOrig="380" w14:anchorId="22B296FF">
          <v:shape id="_x0000_i1064" type="#_x0000_t75" alt="" style="width:92.2pt;height:19.4pt;mso-width-percent:0;mso-height-percent:0;mso-width-percent:0;mso-height-percent:0" o:ole="">
            <v:imagedata r:id="rId90" o:title=""/>
          </v:shape>
          <o:OLEObject Type="Embed" ProgID="Equation.DSMT4" ShapeID="_x0000_i1064" DrawAspect="Content" ObjectID="_1766171313" r:id="rId91"/>
        </w:object>
      </w:r>
    </w:p>
    <w:p w14:paraId="7122D237" w14:textId="77777777" w:rsidR="004D3D7C" w:rsidRDefault="00000000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Style w:val="YoungMixChar"/>
          <w:rFonts w:cs="Times New Roman"/>
          <w:b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Pr="004D3D7C">
        <w:rPr>
          <w:rFonts w:eastAsiaTheme="minorEastAsia" w:cs="Times New Roman"/>
          <w:noProof/>
          <w:sz w:val="26"/>
          <w:szCs w:val="26"/>
        </w:rPr>
        <w:drawing>
          <wp:inline distT="0" distB="0" distL="0" distR="0" wp14:anchorId="0EF6B30B" wp14:editId="293F644B">
            <wp:extent cx="1762125" cy="2840130"/>
            <wp:effectExtent l="0" t="0" r="0" b="0"/>
            <wp:docPr id="147659511" name="Picture 14765951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59511" name="Picture 1" descr="A graph of a function&#10;&#10;Description automatically generated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80934" cy="2870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="00C36401" w:rsidRPr="004D3D7C">
        <w:rPr>
          <w:rFonts w:eastAsiaTheme="minorEastAsia" w:cs="Times New Roman"/>
          <w:noProof/>
          <w:sz w:val="26"/>
          <w:szCs w:val="26"/>
        </w:rPr>
        <w:drawing>
          <wp:inline distT="0" distB="0" distL="0" distR="0" wp14:anchorId="7FF76D08" wp14:editId="521EB94D">
            <wp:extent cx="1613139" cy="2065149"/>
            <wp:effectExtent l="0" t="0" r="6350" b="0"/>
            <wp:docPr id="1511853714" name="Picture 1511853714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853714" name="Picture 1" descr="A graph of a function&#10;&#10;Description automatically generated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634948" cy="209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D3D7C">
        <w:rPr>
          <w:rStyle w:val="YoungMixChar"/>
          <w:rFonts w:cs="Times New Roman"/>
          <w:b/>
          <w:sz w:val="26"/>
          <w:szCs w:val="26"/>
        </w:rPr>
        <w:tab/>
      </w:r>
    </w:p>
    <w:p w14:paraId="1FCD1469" w14:textId="5FE773CD" w:rsidR="0039181A" w:rsidRPr="004D3D7C" w:rsidRDefault="004D3D7C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cs="Times New Roman"/>
          <w:sz w:val="26"/>
          <w:szCs w:val="26"/>
        </w:rPr>
      </w:pPr>
      <w:r>
        <w:rPr>
          <w:rStyle w:val="YoungMixChar"/>
          <w:rFonts w:cs="Times New Roman"/>
          <w:b/>
          <w:sz w:val="26"/>
          <w:szCs w:val="26"/>
        </w:rPr>
        <w:lastRenderedPageBreak/>
        <w:tab/>
      </w:r>
      <w:r w:rsidRPr="004D3D7C">
        <w:rPr>
          <w:rStyle w:val="YoungMixChar"/>
          <w:rFonts w:cs="Times New Roman"/>
          <w:b/>
          <w:sz w:val="26"/>
          <w:szCs w:val="26"/>
        </w:rPr>
        <w:t xml:space="preserve">C. </w:t>
      </w:r>
      <w:r w:rsidRPr="004D3D7C">
        <w:rPr>
          <w:rFonts w:eastAsiaTheme="minorEastAsia" w:cs="Times New Roman"/>
          <w:noProof/>
          <w:sz w:val="26"/>
          <w:szCs w:val="26"/>
        </w:rPr>
        <w:drawing>
          <wp:inline distT="0" distB="0" distL="0" distR="0" wp14:anchorId="7FB7A04D" wp14:editId="428DA84D">
            <wp:extent cx="1932317" cy="1672619"/>
            <wp:effectExtent l="0" t="0" r="0" b="3810"/>
            <wp:docPr id="1293228145" name="Picture 1293228145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228145" name="Picture 1" descr="A graph of a function&#10;&#10;Description automatically generated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976159" cy="1710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Pr="004D3D7C">
        <w:rPr>
          <w:rFonts w:eastAsiaTheme="minorEastAsia" w:cs="Times New Roman"/>
          <w:noProof/>
          <w:sz w:val="26"/>
          <w:szCs w:val="26"/>
        </w:rPr>
        <w:drawing>
          <wp:inline distT="0" distB="0" distL="0" distR="0" wp14:anchorId="4F7E7567" wp14:editId="416ACBAE">
            <wp:extent cx="1603315" cy="1871932"/>
            <wp:effectExtent l="0" t="0" r="0" b="0"/>
            <wp:docPr id="923343315" name="Picture 923343315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343315" name="Picture 1" descr="A graph of a function&#10;&#10;Description automatically generated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618784" cy="1889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4B38C" w14:textId="77777777" w:rsidR="001138C7" w:rsidRPr="004D3D7C" w:rsidRDefault="00F80923" w:rsidP="004D3D7C">
      <w:pPr>
        <w:tabs>
          <w:tab w:val="left" w:pos="2250"/>
          <w:tab w:val="left" w:pos="4500"/>
          <w:tab w:val="left" w:pos="7020"/>
        </w:tabs>
        <w:spacing w:line="276" w:lineRule="auto"/>
        <w:jc w:val="both"/>
        <w:rPr>
          <w:rFonts w:cs="Times New Roman"/>
          <w:bCs/>
          <w:sz w:val="26"/>
          <w:szCs w:val="26"/>
        </w:rPr>
      </w:pPr>
      <w:r w:rsidRPr="004D3D7C">
        <w:rPr>
          <w:rFonts w:cs="Times New Roman"/>
          <w:b/>
          <w:sz w:val="26"/>
          <w:szCs w:val="26"/>
        </w:rPr>
        <w:t xml:space="preserve">Câu 9. </w:t>
      </w:r>
      <w:r w:rsidR="00D46770" w:rsidRPr="004D3D7C">
        <w:rPr>
          <w:rFonts w:cs="Times New Roman"/>
          <w:sz w:val="26"/>
          <w:szCs w:val="26"/>
        </w:rPr>
        <w:t xml:space="preserve">Cho các tập hợp </w:t>
      </w:r>
      <w:r w:rsidR="00FF49F1" w:rsidRPr="000B1055">
        <w:rPr>
          <w:rFonts w:cs="Times New Roman"/>
          <w:noProof/>
          <w:position w:val="-16"/>
          <w:sz w:val="26"/>
          <w:szCs w:val="26"/>
        </w:rPr>
        <w:object w:dxaOrig="4360" w:dyaOrig="460" w14:anchorId="3914B531">
          <v:shape id="_x0000_i1065" type="#_x0000_t75" alt="" style="width:218pt;height:22.95pt;mso-width-percent:0;mso-height-percent:0;mso-width-percent:0;mso-height-percent:0" o:ole="">
            <v:imagedata r:id="rId96" o:title=""/>
          </v:shape>
          <o:OLEObject Type="Embed" ProgID="Equation.DSMT4" ShapeID="_x0000_i1065" DrawAspect="Content" ObjectID="_1766171314" r:id="rId97"/>
        </w:object>
      </w:r>
      <w:r w:rsidR="00421B59" w:rsidRPr="004D3D7C">
        <w:rPr>
          <w:rFonts w:cs="Times New Roman"/>
          <w:sz w:val="26"/>
          <w:szCs w:val="26"/>
        </w:rPr>
        <w:t xml:space="preserve">. Khi đó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600" w:dyaOrig="300" w14:anchorId="1656B2BF">
          <v:shape id="_x0000_i1066" type="#_x0000_t75" alt="" style="width:30.05pt;height:14.65pt;mso-width-percent:0;mso-height-percent:0;mso-width-percent:0;mso-height-percent:0" o:ole="">
            <v:imagedata r:id="rId98" o:title=""/>
          </v:shape>
          <o:OLEObject Type="Embed" ProgID="Equation.DSMT4" ShapeID="_x0000_i1066" DrawAspect="Content" ObjectID="_1766171315" r:id="rId99"/>
        </w:object>
      </w:r>
      <w:r w:rsidR="0036242D" w:rsidRPr="004D3D7C">
        <w:rPr>
          <w:rFonts w:cs="Times New Roman"/>
          <w:sz w:val="26"/>
          <w:szCs w:val="26"/>
        </w:rPr>
        <w:t xml:space="preserve"> </w:t>
      </w:r>
      <w:r w:rsidR="00421B59" w:rsidRPr="004D3D7C">
        <w:rPr>
          <w:rFonts w:cs="Times New Roman"/>
          <w:sz w:val="26"/>
          <w:szCs w:val="26"/>
        </w:rPr>
        <w:t>bằng</w:t>
      </w:r>
    </w:p>
    <w:p w14:paraId="78B8CC8F" w14:textId="77777777" w:rsidR="0039181A" w:rsidRPr="004D3D7C" w:rsidRDefault="00000000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cs="Times New Roman"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="00FF49F1" w:rsidRPr="000B1055">
        <w:rPr>
          <w:rFonts w:cs="Times New Roman"/>
          <w:noProof/>
          <w:position w:val="-16"/>
          <w:sz w:val="26"/>
          <w:szCs w:val="26"/>
        </w:rPr>
        <w:object w:dxaOrig="1580" w:dyaOrig="460" w14:anchorId="7434A353">
          <v:shape id="_x0000_i1067" type="#_x0000_t75" alt="" style="width:79.1pt;height:22.95pt;mso-width-percent:0;mso-height-percent:0;mso-width-percent:0;mso-height-percent:0" o:ole="">
            <v:imagedata r:id="rId100" o:title=""/>
          </v:shape>
          <o:OLEObject Type="Embed" ProgID="Equation.DSMT4" ShapeID="_x0000_i1067" DrawAspect="Content" ObjectID="_1766171316" r:id="rId101"/>
        </w:objec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="00FF49F1" w:rsidRPr="000B1055">
        <w:rPr>
          <w:rFonts w:cs="Times New Roman"/>
          <w:noProof/>
          <w:position w:val="-16"/>
          <w:sz w:val="26"/>
          <w:szCs w:val="26"/>
        </w:rPr>
        <w:object w:dxaOrig="1480" w:dyaOrig="460" w14:anchorId="7146F85B">
          <v:shape id="_x0000_i1068" type="#_x0000_t75" alt="" style="width:73.6pt;height:22.95pt;mso-width-percent:0;mso-height-percent:0;mso-width-percent:0;mso-height-percent:0" o:ole="">
            <v:imagedata r:id="rId102" o:title=""/>
          </v:shape>
          <o:OLEObject Type="Embed" ProgID="Equation.DSMT4" ShapeID="_x0000_i1068" DrawAspect="Content" ObjectID="_1766171317" r:id="rId103"/>
        </w:objec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="00FF49F1" w:rsidRPr="000B1055">
        <w:rPr>
          <w:rFonts w:cs="Times New Roman"/>
          <w:noProof/>
          <w:position w:val="-16"/>
          <w:sz w:val="26"/>
          <w:szCs w:val="26"/>
        </w:rPr>
        <w:object w:dxaOrig="1360" w:dyaOrig="460" w14:anchorId="45007416">
          <v:shape id="_x0000_i1069" type="#_x0000_t75" alt="" style="width:68.05pt;height:22.95pt;mso-width-percent:0;mso-height-percent:0;mso-width-percent:0;mso-height-percent:0" o:ole="">
            <v:imagedata r:id="rId104" o:title=""/>
          </v:shape>
          <o:OLEObject Type="Embed" ProgID="Equation.DSMT4" ShapeID="_x0000_i1069" DrawAspect="Content" ObjectID="_1766171318" r:id="rId105"/>
        </w:objec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="00FF49F1" w:rsidRPr="000B1055">
        <w:rPr>
          <w:rFonts w:cs="Times New Roman"/>
          <w:noProof/>
          <w:position w:val="-16"/>
          <w:sz w:val="26"/>
          <w:szCs w:val="26"/>
        </w:rPr>
        <w:object w:dxaOrig="1120" w:dyaOrig="460" w14:anchorId="632B71B3">
          <v:shape id="_x0000_i1070" type="#_x0000_t75" alt="" style="width:56.2pt;height:22.95pt;mso-width-percent:0;mso-height-percent:0;mso-width-percent:0;mso-height-percent:0" o:ole="">
            <v:imagedata r:id="rId106" o:title=""/>
          </v:shape>
          <o:OLEObject Type="Embed" ProgID="Equation.DSMT4" ShapeID="_x0000_i1070" DrawAspect="Content" ObjectID="_1766171319" r:id="rId107"/>
        </w:object>
      </w:r>
    </w:p>
    <w:p w14:paraId="648C8DD2" w14:textId="77777777" w:rsidR="00C36401" w:rsidRPr="004D3D7C" w:rsidRDefault="00C36401" w:rsidP="004D3D7C">
      <w:pPr>
        <w:tabs>
          <w:tab w:val="left" w:pos="990"/>
          <w:tab w:val="left" w:pos="3510"/>
          <w:tab w:val="left" w:pos="5940"/>
          <w:tab w:val="left" w:pos="8550"/>
        </w:tabs>
        <w:spacing w:line="276" w:lineRule="auto"/>
        <w:ind w:left="1000" w:hanging="1000"/>
        <w:jc w:val="both"/>
        <w:rPr>
          <w:rFonts w:cs="Times New Roman"/>
          <w:b/>
          <w:sz w:val="26"/>
          <w:szCs w:val="26"/>
          <w:lang w:val="fr-FR"/>
        </w:rPr>
      </w:pPr>
      <w:r w:rsidRPr="004D3D7C">
        <w:rPr>
          <w:rFonts w:cs="Times New Roman"/>
          <w:b/>
          <w:sz w:val="26"/>
          <w:szCs w:val="26"/>
        </w:rPr>
        <w:t xml:space="preserve">Câu 10. </w:t>
      </w:r>
      <w:r w:rsidRPr="004D3D7C">
        <w:rPr>
          <w:rFonts w:cs="Times New Roman"/>
          <w:sz w:val="26"/>
          <w:szCs w:val="26"/>
        </w:rPr>
        <w:t xml:space="preserve">Tìm tập hợp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340" w:dyaOrig="260" w14:anchorId="1A942C3A">
          <v:shape id="_x0000_i1071" type="#_x0000_t75" alt="" style="width:17pt;height:13.45pt;mso-width-percent:0;mso-height-percent:0;mso-width-percent:0;mso-height-percent:0" o:ole="">
            <v:imagedata r:id="rId108" o:title=""/>
          </v:shape>
          <o:OLEObject Type="Embed" ProgID="Equation.DSMT4" ShapeID="_x0000_i1071" DrawAspect="Content" ObjectID="_1766171320" r:id="rId109"/>
        </w:object>
      </w:r>
      <w:r w:rsidRPr="004D3D7C">
        <w:rPr>
          <w:rFonts w:cs="Times New Roman"/>
          <w:sz w:val="26"/>
          <w:szCs w:val="26"/>
        </w:rPr>
        <w:t xml:space="preserve"> biết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1160" w:dyaOrig="300" w14:anchorId="39D31B84">
          <v:shape id="_x0000_i1072" type="#_x0000_t75" alt="" style="width:58.55pt;height:15.45pt;mso-width-percent:0;mso-height-percent:0;mso-width-percent:0;mso-height-percent:0" o:ole="">
            <v:imagedata r:id="rId110" o:title=""/>
          </v:shape>
          <o:OLEObject Type="Embed" ProgID="Equation.DSMT4" ShapeID="_x0000_i1072" DrawAspect="Content" ObjectID="_1766171321" r:id="rId111"/>
        </w:object>
      </w:r>
      <w:r w:rsidRPr="004D3D7C">
        <w:rPr>
          <w:rFonts w:eastAsiaTheme="minorEastAsia" w:cs="Times New Roman"/>
          <w:sz w:val="26"/>
          <w:szCs w:val="26"/>
        </w:rPr>
        <w:t xml:space="preserve"> Trong đó, </w:t>
      </w:r>
      <w:r w:rsidR="00FF49F1" w:rsidRPr="000B1055">
        <w:rPr>
          <w:rFonts w:cs="Times New Roman"/>
          <w:noProof/>
          <w:position w:val="-14"/>
          <w:sz w:val="26"/>
          <w:szCs w:val="26"/>
        </w:rPr>
        <w:object w:dxaOrig="1180" w:dyaOrig="400" w14:anchorId="36303B2F">
          <v:shape id="_x0000_i1073" type="#_x0000_t75" alt="" style="width:59.75pt;height:20.2pt;mso-width-percent:0;mso-height-percent:0;mso-width-percent:0;mso-height-percent:0" o:ole="">
            <v:imagedata r:id="rId112" o:title=""/>
          </v:shape>
          <o:OLEObject Type="Embed" ProgID="Equation.DSMT4" ShapeID="_x0000_i1073" DrawAspect="Content" ObjectID="_1766171322" r:id="rId113"/>
        </w:object>
      </w:r>
      <w:r w:rsidRPr="004D3D7C">
        <w:rPr>
          <w:rFonts w:eastAsiaTheme="minorEastAsia" w:cs="Times New Roman"/>
          <w:sz w:val="26"/>
          <w:szCs w:val="26"/>
        </w:rPr>
        <w:t xml:space="preserve"> và </w:t>
      </w:r>
      <w:r w:rsidR="00FF49F1" w:rsidRPr="000B1055">
        <w:rPr>
          <w:rFonts w:cs="Times New Roman"/>
          <w:noProof/>
          <w:position w:val="-14"/>
          <w:sz w:val="26"/>
          <w:szCs w:val="26"/>
        </w:rPr>
        <w:object w:dxaOrig="1280" w:dyaOrig="400" w14:anchorId="10C91407">
          <v:shape id="_x0000_i1074" type="#_x0000_t75" alt="" style="width:63.7pt;height:20.2pt;mso-width-percent:0;mso-height-percent:0;mso-width-percent:0;mso-height-percent:0" o:ole="">
            <v:imagedata r:id="rId114" o:title=""/>
          </v:shape>
          <o:OLEObject Type="Embed" ProgID="Equation.DSMT4" ShapeID="_x0000_i1074" DrawAspect="Content" ObjectID="_1766171323" r:id="rId115"/>
        </w:object>
      </w:r>
    </w:p>
    <w:p w14:paraId="7F29A580" w14:textId="77777777" w:rsidR="0039181A" w:rsidRPr="004D3D7C" w:rsidRDefault="00000000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cs="Times New Roman"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="00FF49F1" w:rsidRPr="000B1055">
        <w:rPr>
          <w:rFonts w:cs="Times New Roman"/>
          <w:noProof/>
          <w:position w:val="-14"/>
          <w:sz w:val="26"/>
          <w:szCs w:val="26"/>
        </w:rPr>
        <w:object w:dxaOrig="1060" w:dyaOrig="400" w14:anchorId="0A8F5EB2">
          <v:shape id="_x0000_i1075" type="#_x0000_t75" alt="" style="width:53pt;height:20.2pt;mso-width-percent:0;mso-height-percent:0;mso-width-percent:0;mso-height-percent:0" o:ole="">
            <v:imagedata r:id="rId116" o:title=""/>
          </v:shape>
          <o:OLEObject Type="Embed" ProgID="Equation.DSMT4" ShapeID="_x0000_i1075" DrawAspect="Content" ObjectID="_1766171324" r:id="rId117"/>
        </w:objec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="00FF49F1" w:rsidRPr="000B1055">
        <w:rPr>
          <w:rFonts w:cs="Times New Roman"/>
          <w:noProof/>
          <w:position w:val="-14"/>
          <w:sz w:val="26"/>
          <w:szCs w:val="26"/>
        </w:rPr>
        <w:object w:dxaOrig="1080" w:dyaOrig="400" w14:anchorId="14383488">
          <v:shape id="_x0000_i1076" type="#_x0000_t75" alt="" style="width:55.4pt;height:20.2pt;mso-width-percent:0;mso-height-percent:0;mso-width-percent:0;mso-height-percent:0" o:ole="">
            <v:imagedata r:id="rId118" o:title=""/>
          </v:shape>
          <o:OLEObject Type="Embed" ProgID="Equation.DSMT4" ShapeID="_x0000_i1076" DrawAspect="Content" ObjectID="_1766171325" r:id="rId119"/>
        </w:objec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="00FF49F1" w:rsidRPr="000B1055">
        <w:rPr>
          <w:rFonts w:cs="Times New Roman"/>
          <w:noProof/>
          <w:position w:val="-14"/>
          <w:sz w:val="26"/>
          <w:szCs w:val="26"/>
        </w:rPr>
        <w:object w:dxaOrig="1480" w:dyaOrig="400" w14:anchorId="0A39C192">
          <v:shape id="_x0000_i1077" type="#_x0000_t75" alt="" style="width:73.6pt;height:20.2pt;mso-width-percent:0;mso-height-percent:0;mso-width-percent:0;mso-height-percent:0" o:ole="">
            <v:imagedata r:id="rId120" o:title=""/>
          </v:shape>
          <o:OLEObject Type="Embed" ProgID="Equation.DSMT4" ShapeID="_x0000_i1077" DrawAspect="Content" ObjectID="_1766171326" r:id="rId121"/>
        </w:objec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="00FF49F1" w:rsidRPr="000B1055">
        <w:rPr>
          <w:rFonts w:cs="Times New Roman"/>
          <w:noProof/>
          <w:position w:val="-14"/>
          <w:sz w:val="26"/>
          <w:szCs w:val="26"/>
        </w:rPr>
        <w:object w:dxaOrig="1460" w:dyaOrig="400" w14:anchorId="4186B1BF">
          <v:shape id="_x0000_i1078" type="#_x0000_t75" alt="" style="width:73.6pt;height:20.2pt;mso-width-percent:0;mso-height-percent:0;mso-width-percent:0;mso-height-percent:0" o:ole="">
            <v:imagedata r:id="rId122" o:title=""/>
          </v:shape>
          <o:OLEObject Type="Embed" ProgID="Equation.DSMT4" ShapeID="_x0000_i1078" DrawAspect="Content" ObjectID="_1766171327" r:id="rId123"/>
        </w:object>
      </w:r>
    </w:p>
    <w:p w14:paraId="7BBF1522" w14:textId="77777777" w:rsidR="00C36401" w:rsidRPr="004D3D7C" w:rsidRDefault="00C36401" w:rsidP="004D3D7C">
      <w:pPr>
        <w:spacing w:line="276" w:lineRule="auto"/>
        <w:rPr>
          <w:rFonts w:eastAsiaTheme="minorEastAsia" w:cs="Times New Roman"/>
          <w:sz w:val="26"/>
          <w:szCs w:val="26"/>
        </w:rPr>
      </w:pPr>
      <w:r w:rsidRPr="004D3D7C">
        <w:rPr>
          <w:rFonts w:cs="Times New Roman"/>
          <w:b/>
          <w:sz w:val="26"/>
          <w:szCs w:val="26"/>
        </w:rPr>
        <w:t xml:space="preserve">Câu 11. </w:t>
      </w:r>
      <w:r w:rsidRPr="004D3D7C">
        <w:rPr>
          <w:rFonts w:eastAsiaTheme="minorEastAsia" w:cs="Times New Roman"/>
          <w:sz w:val="26"/>
          <w:szCs w:val="26"/>
        </w:rPr>
        <w:t xml:space="preserve">Tính diện tích của tam giác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600" w:dyaOrig="279" w14:anchorId="14D7E1BE">
          <v:shape id="_x0000_i1079" type="#_x0000_t75" alt="" style="width:30.05pt;height:14.25pt;mso-width-percent:0;mso-height-percent:0;mso-width-percent:0;mso-height-percent:0" o:ole="">
            <v:imagedata r:id="rId124" o:title=""/>
          </v:shape>
          <o:OLEObject Type="Embed" ProgID="Equation.DSMT4" ShapeID="_x0000_i1079" DrawAspect="Content" ObjectID="_1766171328" r:id="rId125"/>
        </w:object>
      </w:r>
      <w:r w:rsidRPr="004D3D7C">
        <w:rPr>
          <w:rFonts w:eastAsiaTheme="minorEastAsia" w:cs="Times New Roman"/>
          <w:sz w:val="26"/>
          <w:szCs w:val="26"/>
        </w:rPr>
        <w:t xml:space="preserve">, biết độ dài các cạnh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859" w:dyaOrig="320" w14:anchorId="3641C241">
          <v:shape id="_x0000_i1080" type="#_x0000_t75" alt="" style="width:42.35pt;height:15.8pt;mso-width-percent:0;mso-height-percent:0;mso-width-percent:0;mso-height-percent:0" o:ole="">
            <v:imagedata r:id="rId126" o:title=""/>
          </v:shape>
          <o:OLEObject Type="Embed" ProgID="Equation.DSMT4" ShapeID="_x0000_i1080" DrawAspect="Content" ObjectID="_1766171329" r:id="rId127"/>
        </w:object>
      </w:r>
      <w:r w:rsidRPr="004D3D7C">
        <w:rPr>
          <w:rFonts w:eastAsiaTheme="minorEastAsia" w:cs="Times New Roman"/>
          <w:sz w:val="26"/>
          <w:szCs w:val="26"/>
        </w:rPr>
        <w:t xml:space="preserve"> lần lượt là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1040" w:dyaOrig="320" w14:anchorId="308161D9">
          <v:shape id="_x0000_i1081" type="#_x0000_t75" alt="" style="width:51.8pt;height:15.8pt;mso-width-percent:0;mso-height-percent:0;mso-width-percent:0;mso-height-percent:0" o:ole="">
            <v:imagedata r:id="rId128" o:title=""/>
          </v:shape>
          <o:OLEObject Type="Embed" ProgID="Equation.DSMT4" ShapeID="_x0000_i1081" DrawAspect="Content" ObjectID="_1766171330" r:id="rId129"/>
        </w:object>
      </w:r>
      <w:r w:rsidRPr="004D3D7C">
        <w:rPr>
          <w:rFonts w:eastAsiaTheme="minorEastAsia" w:cs="Times New Roman"/>
          <w:sz w:val="26"/>
          <w:szCs w:val="26"/>
        </w:rPr>
        <w:t xml:space="preserve"> và số đo góc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240" w:dyaOrig="260" w14:anchorId="2EE7B13F">
          <v:shape id="_x0000_i1082" type="#_x0000_t75" alt="" style="width:11.85pt;height:13.45pt;mso-width-percent:0;mso-height-percent:0;mso-width-percent:0;mso-height-percent:0" o:ole="">
            <v:imagedata r:id="rId130" o:title=""/>
          </v:shape>
          <o:OLEObject Type="Embed" ProgID="Equation.DSMT4" ShapeID="_x0000_i1082" DrawAspect="Content" ObjectID="_1766171331" r:id="rId131"/>
        </w:object>
      </w:r>
      <w:r w:rsidRPr="004D3D7C">
        <w:rPr>
          <w:rFonts w:eastAsiaTheme="minorEastAsia" w:cs="Times New Roman"/>
          <w:sz w:val="26"/>
          <w:szCs w:val="26"/>
        </w:rPr>
        <w:t xml:space="preserve"> là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480" w:dyaOrig="320" w14:anchorId="2E313625">
          <v:shape id="_x0000_i1083" type="#_x0000_t75" alt="" style="width:22.55pt;height:15.8pt;mso-width-percent:0;mso-height-percent:0;mso-width-percent:0;mso-height-percent:0" o:ole="">
            <v:imagedata r:id="rId132" o:title=""/>
          </v:shape>
          <o:OLEObject Type="Embed" ProgID="Equation.DSMT4" ShapeID="_x0000_i1083" DrawAspect="Content" ObjectID="_1766171332" r:id="rId133"/>
        </w:object>
      </w:r>
      <w:r w:rsidRPr="004D3D7C">
        <w:rPr>
          <w:rFonts w:eastAsiaTheme="minorEastAsia" w:cs="Times New Roman"/>
          <w:sz w:val="26"/>
          <w:szCs w:val="26"/>
        </w:rPr>
        <w:t xml:space="preserve"> số đo góc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240" w:dyaOrig="279" w14:anchorId="0E15008A">
          <v:shape id="_x0000_i1084" type="#_x0000_t75" alt="" style="width:11.85pt;height:14.25pt;mso-width-percent:0;mso-height-percent:0;mso-width-percent:0;mso-height-percent:0" o:ole="">
            <v:imagedata r:id="rId134" o:title=""/>
          </v:shape>
          <o:OLEObject Type="Embed" ProgID="Equation.DSMT4" ShapeID="_x0000_i1084" DrawAspect="Content" ObjectID="_1766171333" r:id="rId135"/>
        </w:object>
      </w:r>
      <w:r w:rsidRPr="004D3D7C">
        <w:rPr>
          <w:rFonts w:eastAsiaTheme="minorEastAsia" w:cs="Times New Roman"/>
          <w:sz w:val="26"/>
          <w:szCs w:val="26"/>
        </w:rPr>
        <w:t xml:space="preserve"> là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480" w:dyaOrig="279" w14:anchorId="7C4F5683">
          <v:shape id="_x0000_i1085" type="#_x0000_t75" alt="" style="width:22.55pt;height:14.25pt;mso-width-percent:0;mso-height-percent:0;mso-width-percent:0;mso-height-percent:0" o:ole="">
            <v:imagedata r:id="rId136" o:title=""/>
          </v:shape>
          <o:OLEObject Type="Embed" ProgID="Equation.DSMT4" ShapeID="_x0000_i1085" DrawAspect="Content" ObjectID="_1766171334" r:id="rId137"/>
        </w:object>
      </w:r>
    </w:p>
    <w:p w14:paraId="6C9AC072" w14:textId="77777777" w:rsidR="0039181A" w:rsidRPr="004D3D7C" w:rsidRDefault="00000000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cs="Times New Roman"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920" w:dyaOrig="360" w14:anchorId="210B2AA8">
          <v:shape id="_x0000_i1086" type="#_x0000_t75" alt="" style="width:45.9pt;height:16.6pt;mso-width-percent:0;mso-height-percent:0;mso-width-percent:0;mso-height-percent:0" o:ole="">
            <v:imagedata r:id="rId138" o:title=""/>
          </v:shape>
          <o:OLEObject Type="Embed" ProgID="Equation.DSMT4" ShapeID="_x0000_i1086" DrawAspect="Content" ObjectID="_1766171335" r:id="rId139"/>
        </w:objec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580" w:dyaOrig="340" w14:anchorId="1DFF7A5B">
          <v:shape id="_x0000_i1087" type="#_x0000_t75" alt="" style="width:29.65pt;height:17pt;mso-width-percent:0;mso-height-percent:0;mso-width-percent:0;mso-height-percent:0" o:ole="">
            <v:imagedata r:id="rId140" o:title=""/>
          </v:shape>
          <o:OLEObject Type="Embed" ProgID="Equation.DSMT4" ShapeID="_x0000_i1087" DrawAspect="Content" ObjectID="_1766171336" r:id="rId141"/>
        </w:objec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620" w:dyaOrig="340" w14:anchorId="1063DBD0">
          <v:shape id="_x0000_i1088" type="#_x0000_t75" alt="" style="width:31.25pt;height:17pt;mso-width-percent:0;mso-height-percent:0;mso-width-percent:0;mso-height-percent:0" o:ole="">
            <v:imagedata r:id="rId142" o:title=""/>
          </v:shape>
          <o:OLEObject Type="Embed" ProgID="Equation.DSMT4" ShapeID="_x0000_i1088" DrawAspect="Content" ObjectID="_1766171337" r:id="rId143"/>
        </w:objec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="00FF49F1" w:rsidRPr="000B1055">
        <w:rPr>
          <w:rFonts w:cs="Times New Roman"/>
          <w:noProof/>
          <w:position w:val="-8"/>
          <w:sz w:val="26"/>
          <w:szCs w:val="26"/>
        </w:rPr>
        <w:object w:dxaOrig="920" w:dyaOrig="380" w14:anchorId="77A19926">
          <v:shape id="_x0000_i1089" type="#_x0000_t75" alt="" style="width:45.9pt;height:19.4pt;mso-width-percent:0;mso-height-percent:0;mso-width-percent:0;mso-height-percent:0" o:ole="">
            <v:imagedata r:id="rId144" o:title=""/>
          </v:shape>
          <o:OLEObject Type="Embed" ProgID="Equation.DSMT4" ShapeID="_x0000_i1089" DrawAspect="Content" ObjectID="_1766171338" r:id="rId145"/>
        </w:object>
      </w:r>
    </w:p>
    <w:p w14:paraId="07D5C270" w14:textId="77777777" w:rsidR="003D340B" w:rsidRPr="004D3D7C" w:rsidRDefault="003D340B" w:rsidP="004D3D7C">
      <w:pPr>
        <w:spacing w:line="276" w:lineRule="auto"/>
        <w:rPr>
          <w:rFonts w:cs="Times New Roman"/>
          <w:noProof/>
          <w:sz w:val="26"/>
          <w:szCs w:val="26"/>
        </w:rPr>
      </w:pPr>
      <w:r w:rsidRPr="004D3D7C">
        <w:rPr>
          <w:rFonts w:cs="Times New Roman"/>
          <w:b/>
          <w:sz w:val="26"/>
          <w:szCs w:val="26"/>
        </w:rPr>
        <w:t xml:space="preserve">Câu 12. </w:t>
      </w:r>
      <w:r w:rsidR="00256EC2" w:rsidRPr="004D3D7C">
        <w:rPr>
          <w:rFonts w:cs="Times New Roman"/>
          <w:noProof/>
          <w:sz w:val="26"/>
          <w:szCs w:val="26"/>
        </w:rPr>
        <w:t xml:space="preserve">Cho hình bình hành </w:t>
      </w:r>
      <w:r w:rsidR="00256EC2" w:rsidRPr="004D3D7C">
        <w:rPr>
          <w:rFonts w:cs="Times New Roman"/>
          <w:i/>
          <w:iCs/>
          <w:noProof/>
          <w:sz w:val="26"/>
          <w:szCs w:val="26"/>
        </w:rPr>
        <w:t>ABCD</w:t>
      </w:r>
      <w:r w:rsidR="00256EC2" w:rsidRPr="004D3D7C">
        <w:rPr>
          <w:rFonts w:cs="Times New Roman"/>
          <w:noProof/>
          <w:sz w:val="26"/>
          <w:szCs w:val="26"/>
        </w:rPr>
        <w:t xml:space="preserve">, với </w:t>
      </w:r>
      <w:r w:rsidR="00256EC2" w:rsidRPr="004D3D7C">
        <w:rPr>
          <w:rFonts w:cs="Times New Roman"/>
          <w:i/>
          <w:iCs/>
          <w:noProof/>
          <w:sz w:val="26"/>
          <w:szCs w:val="26"/>
        </w:rPr>
        <w:t>O</w:t>
      </w:r>
      <w:r w:rsidR="00256EC2" w:rsidRPr="004D3D7C">
        <w:rPr>
          <w:rFonts w:cs="Times New Roman"/>
          <w:noProof/>
          <w:sz w:val="26"/>
          <w:szCs w:val="26"/>
        </w:rPr>
        <w:t xml:space="preserve"> là giao điểm 2 đường chéo. </w:t>
      </w:r>
      <w:r w:rsidR="004845B5" w:rsidRPr="004D3D7C">
        <w:rPr>
          <w:rFonts w:cs="Times New Roman"/>
          <w:noProof/>
          <w:sz w:val="26"/>
          <w:szCs w:val="26"/>
        </w:rPr>
        <w:t>Đẳng thức</w:t>
      </w:r>
      <w:r w:rsidR="00256EC2" w:rsidRPr="004D3D7C">
        <w:rPr>
          <w:rFonts w:cs="Times New Roman"/>
          <w:noProof/>
          <w:sz w:val="26"/>
          <w:szCs w:val="26"/>
        </w:rPr>
        <w:t xml:space="preserve"> nào sao đây </w:t>
      </w:r>
      <w:r w:rsidR="00256EC2" w:rsidRPr="004D3D7C">
        <w:rPr>
          <w:rFonts w:cs="Times New Roman"/>
          <w:b/>
          <w:bCs/>
          <w:noProof/>
          <w:sz w:val="26"/>
          <w:szCs w:val="26"/>
        </w:rPr>
        <w:t>đúng</w:t>
      </w:r>
      <w:r w:rsidR="00256EC2" w:rsidRPr="004D3D7C">
        <w:rPr>
          <w:rFonts w:cs="Times New Roman"/>
          <w:noProof/>
          <w:sz w:val="26"/>
          <w:szCs w:val="26"/>
        </w:rPr>
        <w:t>?</w:t>
      </w:r>
    </w:p>
    <w:p w14:paraId="2E910141" w14:textId="77777777" w:rsidR="0039181A" w:rsidRPr="004D3D7C" w:rsidRDefault="00000000" w:rsidP="004D3D7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  <w:rPr>
          <w:rFonts w:cs="Times New Roman"/>
          <w:sz w:val="26"/>
          <w:szCs w:val="26"/>
        </w:rPr>
      </w:pP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A.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1040" w:dyaOrig="360" w14:anchorId="1905F5E4">
          <v:shape id="_x0000_i1090" type="#_x0000_t75" alt="" style="width:51.45pt;height:18.2pt;mso-width-percent:0;mso-height-percent:0;mso-width-percent:0;mso-height-percent:0" o:ole="">
            <v:imagedata r:id="rId146" o:title=""/>
          </v:shape>
          <o:OLEObject Type="Embed" ProgID="Equation.DSMT4" ShapeID="_x0000_i1090" DrawAspect="Content" ObjectID="_1766171339" r:id="rId147"/>
        </w:object>
      </w:r>
      <w:r w:rsidR="002A38E5"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1100" w:dyaOrig="360" w14:anchorId="49678510">
          <v:shape id="_x0000_i1091" type="#_x0000_t75" alt="" style="width:54.2pt;height:18.2pt;mso-width-percent:0;mso-height-percent:0;mso-width-percent:0;mso-height-percent:0" o:ole="">
            <v:imagedata r:id="rId148" o:title=""/>
          </v:shape>
          <o:OLEObject Type="Embed" ProgID="Equation.DSMT4" ShapeID="_x0000_i1091" DrawAspect="Content" ObjectID="_1766171340" r:id="rId149"/>
        </w:object>
      </w:r>
      <w:r w:rsidR="002A38E5"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1040" w:dyaOrig="360" w14:anchorId="001FEA36">
          <v:shape id="_x0000_i1092" type="#_x0000_t75" alt="" style="width:51.45pt;height:18.2pt;mso-width-percent:0;mso-height-percent:0;mso-width-percent:0;mso-height-percent:0" o:ole="">
            <v:imagedata r:id="rId150" o:title=""/>
          </v:shape>
          <o:OLEObject Type="Embed" ProgID="Equation.DSMT4" ShapeID="_x0000_i1092" DrawAspect="Content" ObjectID="_1766171341" r:id="rId151"/>
        </w:object>
      </w:r>
      <w:r w:rsidR="002A38E5" w:rsidRPr="004D3D7C">
        <w:rPr>
          <w:rFonts w:cs="Times New Roman"/>
          <w:sz w:val="26"/>
          <w:szCs w:val="26"/>
        </w:rPr>
        <w:t>.</w:t>
      </w:r>
      <w:r w:rsidRPr="004D3D7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1080" w:dyaOrig="360" w14:anchorId="4654861C">
          <v:shape id="_x0000_i1093" type="#_x0000_t75" alt="" style="width:54.2pt;height:18.2pt;mso-width-percent:0;mso-height-percent:0;mso-width-percent:0;mso-height-percent:0" o:ole="">
            <v:imagedata r:id="rId152" o:title=""/>
          </v:shape>
          <o:OLEObject Type="Embed" ProgID="Equation.DSMT4" ShapeID="_x0000_i1093" DrawAspect="Content" ObjectID="_1766171342" r:id="rId153"/>
        </w:object>
      </w:r>
      <w:r w:rsidR="002A38E5" w:rsidRPr="004D3D7C">
        <w:rPr>
          <w:rFonts w:cs="Times New Roman"/>
          <w:sz w:val="26"/>
          <w:szCs w:val="26"/>
        </w:rPr>
        <w:t>.</w:t>
      </w:r>
    </w:p>
    <w:p w14:paraId="0BE9E7CB" w14:textId="77777777" w:rsidR="0039181A" w:rsidRPr="004D3D7C" w:rsidRDefault="0039181A" w:rsidP="004D3D7C">
      <w:pPr>
        <w:spacing w:line="276" w:lineRule="auto"/>
        <w:rPr>
          <w:rFonts w:cs="Times New Roman"/>
          <w:sz w:val="26"/>
          <w:szCs w:val="26"/>
        </w:rPr>
      </w:pPr>
    </w:p>
    <w:p w14:paraId="4A5308CB" w14:textId="77777777" w:rsidR="004D3D7C" w:rsidRPr="004D3D7C" w:rsidRDefault="004D3D7C" w:rsidP="004D3D7C">
      <w:pPr>
        <w:spacing w:before="60" w:after="60" w:line="276" w:lineRule="auto"/>
        <w:jc w:val="both"/>
        <w:rPr>
          <w:rFonts w:cs="Times New Roman"/>
          <w:b/>
          <w:sz w:val="26"/>
          <w:szCs w:val="26"/>
          <w:lang w:val="vi-VN"/>
        </w:rPr>
      </w:pPr>
      <w:r w:rsidRPr="004D3D7C">
        <w:rPr>
          <w:rFonts w:cs="Times New Roman"/>
          <w:b/>
          <w:sz w:val="26"/>
          <w:szCs w:val="26"/>
        </w:rPr>
        <w:t xml:space="preserve">PHẦN </w:t>
      </w:r>
      <w:r w:rsidRPr="004D3D7C">
        <w:rPr>
          <w:rFonts w:cs="Times New Roman"/>
          <w:b/>
          <w:sz w:val="26"/>
          <w:szCs w:val="26"/>
          <w:lang w:val="vi-VN"/>
        </w:rPr>
        <w:t>2: TỰ LUẬN (7,0 điểm)</w:t>
      </w:r>
    </w:p>
    <w:p w14:paraId="0856782C" w14:textId="77777777" w:rsidR="006246E6" w:rsidRDefault="004D3D7C" w:rsidP="006246E6">
      <w:pPr>
        <w:spacing w:line="276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 w:rsidRPr="004D3D7C">
        <w:rPr>
          <w:rFonts w:cs="Times New Roman"/>
          <w:b/>
          <w:bCs/>
          <w:sz w:val="26"/>
          <w:szCs w:val="26"/>
          <w:lang w:val="pt-BR"/>
        </w:rPr>
        <w:t xml:space="preserve">Câu </w:t>
      </w:r>
      <w:r w:rsidRPr="004D3D7C">
        <w:rPr>
          <w:rFonts w:cs="Times New Roman"/>
          <w:b/>
          <w:bCs/>
          <w:sz w:val="26"/>
          <w:szCs w:val="26"/>
          <w:lang w:val="vi-VN"/>
        </w:rPr>
        <w:t>1</w:t>
      </w:r>
      <w:r w:rsidRPr="004D3D7C">
        <w:rPr>
          <w:rFonts w:cs="Times New Roman"/>
          <w:b/>
          <w:bCs/>
          <w:sz w:val="26"/>
          <w:szCs w:val="26"/>
          <w:lang w:val="pt-BR"/>
        </w:rPr>
        <w:t>: (</w:t>
      </w:r>
      <w:r w:rsidRPr="004D3D7C">
        <w:rPr>
          <w:rFonts w:cs="Times New Roman"/>
          <w:b/>
          <w:bCs/>
          <w:sz w:val="26"/>
          <w:szCs w:val="26"/>
          <w:lang w:val="vi-VN"/>
        </w:rPr>
        <w:t>2</w:t>
      </w:r>
      <w:r w:rsidRPr="004D3D7C">
        <w:rPr>
          <w:rFonts w:cs="Times New Roman"/>
          <w:b/>
          <w:bCs/>
          <w:sz w:val="26"/>
          <w:szCs w:val="26"/>
          <w:lang w:val="pt-BR"/>
        </w:rPr>
        <w:t xml:space="preserve">,5 điểm) </w:t>
      </w:r>
    </w:p>
    <w:p w14:paraId="5573FEA5" w14:textId="04889F5D" w:rsidR="004D3D7C" w:rsidRPr="006246E6" w:rsidRDefault="006246E6" w:rsidP="006246E6">
      <w:pPr>
        <w:spacing w:line="276" w:lineRule="auto"/>
        <w:ind w:firstLine="502"/>
        <w:jc w:val="both"/>
        <w:rPr>
          <w:rFonts w:cs="Times New Roman"/>
          <w:b/>
          <w:bCs/>
          <w:sz w:val="26"/>
          <w:szCs w:val="26"/>
          <w:lang w:val="pt-BR"/>
        </w:rPr>
      </w:pPr>
      <w:r w:rsidRPr="004D3D7C">
        <w:rPr>
          <w:rFonts w:cs="Times New Roman"/>
          <w:sz w:val="26"/>
          <w:szCs w:val="26"/>
          <w:lang w:val="vi-VN"/>
        </w:rPr>
        <w:t xml:space="preserve">a) </w:t>
      </w:r>
      <w:r w:rsidRPr="004D3D7C">
        <w:rPr>
          <w:rFonts w:cs="Times New Roman"/>
          <w:sz w:val="26"/>
          <w:szCs w:val="26"/>
        </w:rPr>
        <w:t>Khảo sát và vẽ đồ thị (</w:t>
      </w:r>
      <w:r>
        <w:rPr>
          <w:rFonts w:cs="Times New Roman"/>
          <w:sz w:val="26"/>
          <w:szCs w:val="26"/>
          <w:lang w:val="vi-VN"/>
        </w:rPr>
        <w:t>P</w:t>
      </w:r>
      <w:r w:rsidRPr="004D3D7C">
        <w:rPr>
          <w:rFonts w:cs="Times New Roman"/>
          <w:sz w:val="26"/>
          <w:szCs w:val="26"/>
        </w:rPr>
        <w:t>)</w:t>
      </w:r>
      <w:r w:rsidRPr="004D3D7C">
        <w:rPr>
          <w:rFonts w:cs="Times New Roman"/>
          <w:sz w:val="26"/>
          <w:szCs w:val="26"/>
          <w:lang w:val="vi-VN"/>
        </w:rPr>
        <w:t xml:space="preserve">: </w:t>
      </w:r>
      <w:r w:rsidR="00FF49F1" w:rsidRPr="00FF49F1">
        <w:rPr>
          <w:rFonts w:eastAsiaTheme="minorEastAsia" w:cs="Times New Roman"/>
          <w:bCs/>
          <w:noProof/>
          <w:position w:val="-10"/>
          <w:sz w:val="26"/>
          <w:szCs w:val="26"/>
        </w:rPr>
        <w:object w:dxaOrig="1579" w:dyaOrig="380" w14:anchorId="35DAF896">
          <v:shape id="_x0000_i1094" type="#_x0000_t75" alt="" style="width:79.1pt;height:19.4pt;mso-width-percent:0;mso-height-percent:0;mso-width-percent:0;mso-height-percent:0" o:ole="">
            <v:imagedata r:id="rId154" o:title=""/>
          </v:shape>
          <o:OLEObject Type="Embed" ProgID="Equation.DSMT4" ShapeID="_x0000_i1094" DrawAspect="Content" ObjectID="_1766171343" r:id="rId155"/>
        </w:object>
      </w:r>
      <w:r w:rsidRPr="004D3D7C">
        <w:rPr>
          <w:rFonts w:eastAsiaTheme="minorEastAsia" w:cs="Times New Roman"/>
          <w:bCs/>
          <w:noProof/>
          <w:sz w:val="26"/>
          <w:szCs w:val="26"/>
          <w:lang w:val="vi-VN"/>
        </w:rPr>
        <w:t>.</w:t>
      </w:r>
    </w:p>
    <w:p w14:paraId="5DFCEB89" w14:textId="029BD152" w:rsidR="004D3D7C" w:rsidRPr="004D3D7C" w:rsidRDefault="004D3D7C" w:rsidP="006246E6">
      <w:pPr>
        <w:spacing w:after="160" w:line="276" w:lineRule="auto"/>
        <w:ind w:left="502"/>
        <w:jc w:val="both"/>
        <w:rPr>
          <w:rFonts w:cs="Times New Roman"/>
          <w:sz w:val="26"/>
          <w:szCs w:val="26"/>
          <w:lang w:val="vi-VN"/>
        </w:rPr>
      </w:pPr>
      <w:r w:rsidRPr="004D3D7C">
        <w:rPr>
          <w:rFonts w:cs="Times New Roman"/>
          <w:sz w:val="26"/>
          <w:szCs w:val="26"/>
          <w:lang w:val="vi-VN"/>
        </w:rPr>
        <w:t xml:space="preserve">b) </w:t>
      </w:r>
      <w:r w:rsidR="006246E6" w:rsidRPr="004D3D7C">
        <w:rPr>
          <w:rFonts w:cs="Times New Roman"/>
          <w:sz w:val="26"/>
          <w:szCs w:val="26"/>
        </w:rPr>
        <w:t xml:space="preserve">Cho hàm số </w:t>
      </w:r>
      <w:r w:rsidR="00FF49F1" w:rsidRPr="00FF49F1">
        <w:rPr>
          <w:rFonts w:eastAsiaTheme="minorEastAsia" w:cs="Times New Roman"/>
          <w:bCs/>
          <w:noProof/>
          <w:position w:val="-10"/>
          <w:sz w:val="26"/>
          <w:szCs w:val="26"/>
        </w:rPr>
        <w:object w:dxaOrig="1660" w:dyaOrig="380" w14:anchorId="26C88698">
          <v:shape id="_x0000_i1095" type="#_x0000_t75" alt="" style="width:83.1pt;height:19.4pt;mso-width-percent:0;mso-height-percent:0;mso-width-percent:0;mso-height-percent:0" o:ole="">
            <v:imagedata r:id="rId156" o:title=""/>
          </v:shape>
          <o:OLEObject Type="Embed" ProgID="Equation.DSMT4" ShapeID="_x0000_i1095" DrawAspect="Content" ObjectID="_1766171344" r:id="rId157"/>
        </w:object>
      </w:r>
      <w:r w:rsidR="006246E6" w:rsidRPr="004D3D7C">
        <w:rPr>
          <w:rFonts w:cs="Times New Roman"/>
          <w:sz w:val="26"/>
          <w:szCs w:val="26"/>
        </w:rPr>
        <w:t xml:space="preserve"> </w:t>
      </w:r>
      <w:r w:rsidR="006246E6" w:rsidRPr="004D3D7C">
        <w:rPr>
          <w:rFonts w:eastAsiaTheme="minorEastAsia" w:cs="Times New Roman"/>
          <w:sz w:val="26"/>
          <w:szCs w:val="26"/>
        </w:rPr>
        <w:t xml:space="preserve">có đồ thị là (C) và hàm số </w:t>
      </w:r>
      <w:r w:rsidR="00FF49F1" w:rsidRPr="00FF49F1">
        <w:rPr>
          <w:rFonts w:eastAsiaTheme="minorEastAsia" w:cs="Times New Roman"/>
          <w:bCs/>
          <w:noProof/>
          <w:position w:val="-10"/>
          <w:sz w:val="26"/>
          <w:szCs w:val="26"/>
        </w:rPr>
        <w:object w:dxaOrig="1240" w:dyaOrig="320" w14:anchorId="345D9CA3">
          <v:shape id="_x0000_i1096" type="#_x0000_t75" alt="" style="width:62.5pt;height:15.45pt;mso-width-percent:0;mso-height-percent:0;mso-width-percent:0;mso-height-percent:0" o:ole="">
            <v:imagedata r:id="rId158" o:title=""/>
          </v:shape>
          <o:OLEObject Type="Embed" ProgID="Equation.DSMT4" ShapeID="_x0000_i1096" DrawAspect="Content" ObjectID="_1766171345" r:id="rId159"/>
        </w:object>
      </w:r>
      <w:r w:rsidR="006246E6" w:rsidRPr="004D3D7C">
        <w:rPr>
          <w:rFonts w:eastAsiaTheme="minorEastAsia" w:cs="Times New Roman"/>
          <w:sz w:val="26"/>
          <w:szCs w:val="26"/>
        </w:rPr>
        <w:t xml:space="preserve"> có đồ thị (d)</w:t>
      </w:r>
      <w:r w:rsidR="006246E6" w:rsidRPr="004D3D7C">
        <w:rPr>
          <w:rFonts w:eastAsiaTheme="minorEastAsia" w:cs="Times New Roman"/>
          <w:sz w:val="26"/>
          <w:szCs w:val="26"/>
          <w:lang w:val="vi-VN"/>
        </w:rPr>
        <w:t>.</w:t>
      </w:r>
      <w:r w:rsidR="006246E6">
        <w:rPr>
          <w:rFonts w:eastAsiaTheme="minorEastAsia" w:cs="Times New Roman"/>
          <w:sz w:val="26"/>
          <w:szCs w:val="26"/>
          <w:lang w:val="vi-VN"/>
        </w:rPr>
        <w:t xml:space="preserve"> </w:t>
      </w:r>
      <w:r w:rsidRPr="004D3D7C">
        <w:rPr>
          <w:rFonts w:cs="Times New Roman"/>
          <w:sz w:val="26"/>
          <w:szCs w:val="26"/>
        </w:rPr>
        <w:t xml:space="preserve">Tìm </w:t>
      </w:r>
      <w:r w:rsidR="00FF49F1" w:rsidRPr="000B1055">
        <w:rPr>
          <w:rFonts w:cs="Times New Roman"/>
          <w:bCs/>
          <w:noProof/>
          <w:position w:val="-6"/>
          <w:sz w:val="26"/>
          <w:szCs w:val="26"/>
        </w:rPr>
        <w:object w:dxaOrig="260" w:dyaOrig="220" w14:anchorId="57F6CAA1">
          <v:shape id="_x0000_i1097" type="#_x0000_t75" alt="" style="width:13.45pt;height:10.7pt;mso-width-percent:0;mso-height-percent:0;mso-width-percent:0;mso-height-percent:0" o:ole="">
            <v:imagedata r:id="rId160" o:title=""/>
          </v:shape>
          <o:OLEObject Type="Embed" ProgID="Equation.DSMT4" ShapeID="_x0000_i1097" DrawAspect="Content" ObjectID="_1766171346" r:id="rId161"/>
        </w:object>
      </w:r>
      <w:r w:rsidRPr="004D3D7C">
        <w:rPr>
          <w:rFonts w:eastAsiaTheme="minorEastAsia" w:cs="Times New Roman"/>
          <w:sz w:val="26"/>
          <w:szCs w:val="26"/>
        </w:rPr>
        <w:t xml:space="preserve"> để (d) cắt (C) tại 2 điểm phân biệt.</w:t>
      </w:r>
    </w:p>
    <w:p w14:paraId="4AE4E0AD" w14:textId="77777777" w:rsidR="004D3D7C" w:rsidRPr="004D3D7C" w:rsidRDefault="004D3D7C" w:rsidP="004D3D7C">
      <w:pPr>
        <w:spacing w:after="160" w:line="276" w:lineRule="auto"/>
        <w:jc w:val="both"/>
        <w:rPr>
          <w:rFonts w:cs="Times New Roman"/>
          <w:sz w:val="26"/>
          <w:szCs w:val="26"/>
          <w:lang w:val="vi-VN"/>
        </w:rPr>
      </w:pPr>
      <w:r w:rsidRPr="004D3D7C">
        <w:rPr>
          <w:rFonts w:cs="Times New Roman"/>
          <w:b/>
          <w:bCs/>
          <w:sz w:val="26"/>
          <w:szCs w:val="26"/>
        </w:rPr>
        <w:t>Câu</w:t>
      </w:r>
      <w:r w:rsidRPr="004D3D7C">
        <w:rPr>
          <w:rFonts w:cs="Times New Roman"/>
          <w:b/>
          <w:bCs/>
          <w:sz w:val="26"/>
          <w:szCs w:val="26"/>
          <w:lang w:val="vi-VN"/>
        </w:rPr>
        <w:t xml:space="preserve"> </w:t>
      </w:r>
      <w:r w:rsidRPr="004D3D7C">
        <w:rPr>
          <w:rFonts w:cs="Times New Roman"/>
          <w:b/>
          <w:bCs/>
          <w:sz w:val="26"/>
          <w:szCs w:val="26"/>
        </w:rPr>
        <w:t>2</w:t>
      </w:r>
      <w:r w:rsidRPr="004D3D7C">
        <w:rPr>
          <w:rFonts w:cs="Times New Roman"/>
          <w:b/>
          <w:bCs/>
          <w:sz w:val="26"/>
          <w:szCs w:val="26"/>
          <w:lang w:val="vi-VN"/>
        </w:rPr>
        <w:t>:</w:t>
      </w:r>
      <w:r w:rsidRPr="004D3D7C">
        <w:rPr>
          <w:rFonts w:cs="Times New Roman"/>
          <w:b/>
          <w:bCs/>
          <w:sz w:val="26"/>
          <w:szCs w:val="26"/>
        </w:rPr>
        <w:t xml:space="preserve"> (2,0 điểm) </w:t>
      </w:r>
    </w:p>
    <w:p w14:paraId="498C3AFE" w14:textId="77777777" w:rsidR="004D3D7C" w:rsidRPr="004D3D7C" w:rsidRDefault="004D3D7C" w:rsidP="004D3D7C">
      <w:pPr>
        <w:spacing w:after="160" w:line="276" w:lineRule="auto"/>
        <w:ind w:firstLine="502"/>
        <w:jc w:val="both"/>
        <w:rPr>
          <w:rFonts w:eastAsia="Calibri" w:cs="Times New Roman"/>
          <w:sz w:val="26"/>
          <w:szCs w:val="26"/>
          <w:lang w:val="vi-VN"/>
        </w:rPr>
      </w:pPr>
      <w:r w:rsidRPr="004D3D7C">
        <w:rPr>
          <w:rFonts w:cs="Times New Roman"/>
          <w:sz w:val="26"/>
          <w:szCs w:val="26"/>
        </w:rPr>
        <w:t>a)</w:t>
      </w:r>
      <w:r w:rsidRPr="004D3D7C">
        <w:rPr>
          <w:rFonts w:cs="Times New Roman"/>
          <w:b/>
          <w:bCs/>
          <w:sz w:val="26"/>
          <w:szCs w:val="26"/>
        </w:rPr>
        <w:t xml:space="preserve"> </w:t>
      </w:r>
      <w:r w:rsidRPr="004D3D7C">
        <w:rPr>
          <w:rFonts w:eastAsia="Calibri" w:cs="Times New Roman"/>
          <w:sz w:val="26"/>
          <w:szCs w:val="26"/>
        </w:rPr>
        <w:t>Chứng minh rằng với sáu điểm A, B, C, D, E, F bất kỳ</w:t>
      </w:r>
      <w:r w:rsidRPr="004D3D7C">
        <w:rPr>
          <w:rFonts w:eastAsia="Calibri" w:cs="Times New Roman"/>
          <w:sz w:val="26"/>
          <w:szCs w:val="26"/>
          <w:lang w:val="vi-VN"/>
        </w:rPr>
        <w:t>, t</w:t>
      </w:r>
      <w:r w:rsidRPr="004D3D7C">
        <w:rPr>
          <w:rFonts w:eastAsia="Calibri" w:cs="Times New Roman"/>
          <w:sz w:val="26"/>
          <w:szCs w:val="26"/>
        </w:rPr>
        <w:t>a luôn có</w:t>
      </w:r>
      <w:r w:rsidRPr="004D3D7C">
        <w:rPr>
          <w:rFonts w:eastAsia="Calibri" w:cs="Times New Roman"/>
          <w:sz w:val="26"/>
          <w:szCs w:val="26"/>
          <w:lang w:val="vi-VN"/>
        </w:rPr>
        <w:t>:</w:t>
      </w:r>
    </w:p>
    <w:p w14:paraId="23BFFC90" w14:textId="77777777" w:rsidR="004D3D7C" w:rsidRPr="004D3D7C" w:rsidRDefault="00FF49F1" w:rsidP="004D3D7C">
      <w:pPr>
        <w:spacing w:after="160" w:line="276" w:lineRule="auto"/>
        <w:ind w:firstLine="502"/>
        <w:jc w:val="center"/>
        <w:rPr>
          <w:rFonts w:cs="Times New Roman"/>
          <w:sz w:val="26"/>
          <w:szCs w:val="26"/>
          <w:lang w:val="vi-VN"/>
        </w:rPr>
      </w:pPr>
      <w:r w:rsidRPr="000B1055">
        <w:rPr>
          <w:rFonts w:cs="Times New Roman"/>
          <w:noProof/>
          <w:sz w:val="26"/>
          <w:szCs w:val="26"/>
        </w:rPr>
        <w:object w:dxaOrig="3200" w:dyaOrig="360" w14:anchorId="71CC6EAE">
          <v:shape id="_x0000_i1098" type="#_x0000_t75" alt="" style="width:160.6pt;height:18.2pt;mso-width-percent:0;mso-height-percent:0;mso-width-percent:0;mso-height-percent:0" o:ole="">
            <v:imagedata r:id="rId162" o:title=""/>
          </v:shape>
          <o:OLEObject Type="Embed" ProgID="Equation.DSMT4" ShapeID="_x0000_i1098" DrawAspect="Content" ObjectID="_1766171347" r:id="rId163"/>
        </w:object>
      </w:r>
    </w:p>
    <w:p w14:paraId="1748F56F" w14:textId="77777777" w:rsidR="004D3D7C" w:rsidRPr="004D3D7C" w:rsidRDefault="004D3D7C" w:rsidP="004D3D7C">
      <w:pPr>
        <w:pStyle w:val="ListParagraph"/>
        <w:spacing w:line="276" w:lineRule="auto"/>
        <w:ind w:left="502"/>
        <w:rPr>
          <w:rFonts w:cs="Times New Roman"/>
          <w:sz w:val="26"/>
          <w:szCs w:val="26"/>
        </w:rPr>
      </w:pPr>
      <w:r w:rsidRPr="004D3D7C">
        <w:rPr>
          <w:rFonts w:cs="Times New Roman"/>
          <w:sz w:val="26"/>
          <w:szCs w:val="26"/>
        </w:rPr>
        <w:t xml:space="preserve">b) Cho hình bình hành ABCD. Gọi E, F lần lượt là trung điểm của AB, CD. Chứng minh rằng: </w:t>
      </w:r>
    </w:p>
    <w:p w14:paraId="64FC63FC" w14:textId="77777777" w:rsidR="004D3D7C" w:rsidRPr="004D3D7C" w:rsidRDefault="00FF49F1" w:rsidP="004D3D7C">
      <w:pPr>
        <w:pStyle w:val="ListParagraph"/>
        <w:spacing w:line="276" w:lineRule="auto"/>
        <w:ind w:left="502"/>
        <w:jc w:val="center"/>
        <w:rPr>
          <w:rFonts w:cs="Times New Roman"/>
          <w:sz w:val="26"/>
          <w:szCs w:val="26"/>
        </w:rPr>
      </w:pPr>
      <w:r w:rsidRPr="000B1055">
        <w:rPr>
          <w:rFonts w:eastAsia="Times New Roman" w:cs="Times New Roman"/>
          <w:bCs/>
          <w:noProof/>
          <w:position w:val="-4"/>
          <w:sz w:val="26"/>
          <w:szCs w:val="26"/>
        </w:rPr>
        <w:object w:dxaOrig="2240" w:dyaOrig="340" w14:anchorId="1CE7841F">
          <v:shape id="_x0000_i1099" type="#_x0000_t75" alt="" style="width:112.75pt;height:17pt;mso-width-percent:0;mso-height-percent:0;mso-width-percent:0;mso-height-percent:0" o:ole="">
            <v:imagedata r:id="rId164" o:title=""/>
          </v:shape>
          <o:OLEObject Type="Embed" ProgID="Equation.DSMT4" ShapeID="_x0000_i1099" DrawAspect="Content" ObjectID="_1766171348" r:id="rId165"/>
        </w:object>
      </w:r>
    </w:p>
    <w:p w14:paraId="4194B162" w14:textId="77777777" w:rsidR="004D3D7C" w:rsidRPr="004D3D7C" w:rsidRDefault="004D3D7C" w:rsidP="004D3D7C">
      <w:pPr>
        <w:spacing w:line="276" w:lineRule="auto"/>
        <w:rPr>
          <w:rFonts w:eastAsiaTheme="minorEastAsia" w:cs="Times New Roman"/>
          <w:sz w:val="26"/>
          <w:szCs w:val="26"/>
        </w:rPr>
      </w:pPr>
      <w:r w:rsidRPr="004D3D7C">
        <w:rPr>
          <w:rFonts w:cs="Times New Roman"/>
          <w:b/>
          <w:bCs/>
          <w:sz w:val="26"/>
          <w:szCs w:val="26"/>
          <w:lang w:val="pt-BR"/>
        </w:rPr>
        <w:t xml:space="preserve">Câu 3: (1,5 điểm) </w:t>
      </w:r>
      <w:r w:rsidRPr="004D3D7C">
        <w:rPr>
          <w:rFonts w:eastAsiaTheme="minorEastAsia" w:cs="Times New Roman"/>
          <w:sz w:val="26"/>
          <w:szCs w:val="26"/>
        </w:rPr>
        <w:t>Thời gian mà một công ty vận chuyển cần để chuyển kiện hàng tới người nhận được ghi lại trong bảng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12"/>
        <w:gridCol w:w="1008"/>
        <w:gridCol w:w="1008"/>
        <w:gridCol w:w="1008"/>
        <w:gridCol w:w="1008"/>
        <w:gridCol w:w="1008"/>
      </w:tblGrid>
      <w:tr w:rsidR="004D3D7C" w:rsidRPr="004D3D7C" w14:paraId="135C5693" w14:textId="77777777" w:rsidTr="00FA23AE">
        <w:trPr>
          <w:jc w:val="center"/>
        </w:trPr>
        <w:tc>
          <w:tcPr>
            <w:tcW w:w="3312" w:type="dxa"/>
            <w:shd w:val="clear" w:color="auto" w:fill="F2F2F2" w:themeFill="background1" w:themeFillShade="F2"/>
          </w:tcPr>
          <w:p w14:paraId="0065D997" w14:textId="77777777" w:rsidR="004D3D7C" w:rsidRPr="004D3D7C" w:rsidRDefault="004D3D7C" w:rsidP="004D3D7C">
            <w:pPr>
              <w:spacing w:line="276" w:lineRule="auto"/>
              <w:rPr>
                <w:rFonts w:eastAsiaTheme="minorEastAsia"/>
                <w:sz w:val="26"/>
                <w:szCs w:val="26"/>
              </w:rPr>
            </w:pPr>
            <w:r w:rsidRPr="004D3D7C">
              <w:rPr>
                <w:rFonts w:eastAsiaTheme="minorEastAsia"/>
                <w:sz w:val="26"/>
                <w:szCs w:val="26"/>
              </w:rPr>
              <w:t xml:space="preserve">Thời gian (đơn vị: ngày) </w:t>
            </w:r>
          </w:p>
        </w:tc>
        <w:tc>
          <w:tcPr>
            <w:tcW w:w="1008" w:type="dxa"/>
          </w:tcPr>
          <w:p w14:paraId="5E59394A" w14:textId="77777777" w:rsidR="004D3D7C" w:rsidRPr="004D3D7C" w:rsidRDefault="004D3D7C" w:rsidP="004D3D7C">
            <w:pPr>
              <w:spacing w:line="276" w:lineRule="auto"/>
              <w:jc w:val="center"/>
              <w:rPr>
                <w:rFonts w:eastAsiaTheme="minorEastAsia"/>
                <w:sz w:val="26"/>
                <w:szCs w:val="26"/>
              </w:rPr>
            </w:pPr>
            <w:r w:rsidRPr="004D3D7C">
              <w:rPr>
                <w:rFonts w:eastAsiaTheme="minorEastAsia"/>
                <w:sz w:val="26"/>
                <w:szCs w:val="26"/>
              </w:rPr>
              <w:t>1</w:t>
            </w:r>
          </w:p>
        </w:tc>
        <w:tc>
          <w:tcPr>
            <w:tcW w:w="1008" w:type="dxa"/>
          </w:tcPr>
          <w:p w14:paraId="1FF7B802" w14:textId="77777777" w:rsidR="004D3D7C" w:rsidRPr="004D3D7C" w:rsidRDefault="004D3D7C" w:rsidP="004D3D7C">
            <w:pPr>
              <w:spacing w:line="276" w:lineRule="auto"/>
              <w:jc w:val="center"/>
              <w:rPr>
                <w:rFonts w:eastAsiaTheme="minorEastAsia"/>
                <w:sz w:val="26"/>
                <w:szCs w:val="26"/>
              </w:rPr>
            </w:pPr>
            <w:r w:rsidRPr="004D3D7C">
              <w:rPr>
                <w:rFonts w:eastAsiaTheme="minorEastAsia"/>
                <w:sz w:val="26"/>
                <w:szCs w:val="26"/>
              </w:rPr>
              <w:t>2</w:t>
            </w:r>
          </w:p>
        </w:tc>
        <w:tc>
          <w:tcPr>
            <w:tcW w:w="1008" w:type="dxa"/>
          </w:tcPr>
          <w:p w14:paraId="7D5AEAB5" w14:textId="77777777" w:rsidR="004D3D7C" w:rsidRPr="004D3D7C" w:rsidRDefault="004D3D7C" w:rsidP="004D3D7C">
            <w:pPr>
              <w:spacing w:line="276" w:lineRule="auto"/>
              <w:jc w:val="center"/>
              <w:rPr>
                <w:rFonts w:eastAsiaTheme="minorEastAsia"/>
                <w:sz w:val="26"/>
                <w:szCs w:val="26"/>
              </w:rPr>
            </w:pPr>
            <w:r w:rsidRPr="004D3D7C">
              <w:rPr>
                <w:rFonts w:eastAsiaTheme="minorEastAsia"/>
                <w:sz w:val="26"/>
                <w:szCs w:val="26"/>
              </w:rPr>
              <w:t>3</w:t>
            </w:r>
          </w:p>
        </w:tc>
        <w:tc>
          <w:tcPr>
            <w:tcW w:w="1008" w:type="dxa"/>
          </w:tcPr>
          <w:p w14:paraId="23EB149F" w14:textId="77777777" w:rsidR="004D3D7C" w:rsidRPr="004D3D7C" w:rsidRDefault="004D3D7C" w:rsidP="004D3D7C">
            <w:pPr>
              <w:spacing w:line="276" w:lineRule="auto"/>
              <w:jc w:val="center"/>
              <w:rPr>
                <w:rFonts w:eastAsiaTheme="minorEastAsia"/>
                <w:sz w:val="26"/>
                <w:szCs w:val="26"/>
              </w:rPr>
            </w:pPr>
            <w:r w:rsidRPr="004D3D7C">
              <w:rPr>
                <w:rFonts w:eastAsiaTheme="minorEastAsia"/>
                <w:sz w:val="26"/>
                <w:szCs w:val="26"/>
              </w:rPr>
              <w:t>4</w:t>
            </w:r>
          </w:p>
        </w:tc>
        <w:tc>
          <w:tcPr>
            <w:tcW w:w="1008" w:type="dxa"/>
          </w:tcPr>
          <w:p w14:paraId="0C82DCC6" w14:textId="77777777" w:rsidR="004D3D7C" w:rsidRPr="004D3D7C" w:rsidRDefault="004D3D7C" w:rsidP="004D3D7C">
            <w:pPr>
              <w:spacing w:line="276" w:lineRule="auto"/>
              <w:jc w:val="center"/>
              <w:rPr>
                <w:rFonts w:eastAsiaTheme="minorEastAsia"/>
                <w:sz w:val="26"/>
                <w:szCs w:val="26"/>
              </w:rPr>
            </w:pPr>
            <w:r w:rsidRPr="004D3D7C">
              <w:rPr>
                <w:rFonts w:eastAsiaTheme="minorEastAsia"/>
                <w:sz w:val="26"/>
                <w:szCs w:val="26"/>
              </w:rPr>
              <w:t>5</w:t>
            </w:r>
          </w:p>
        </w:tc>
      </w:tr>
      <w:tr w:rsidR="004D3D7C" w:rsidRPr="004D3D7C" w14:paraId="77E71A7A" w14:textId="77777777" w:rsidTr="00FA23AE">
        <w:trPr>
          <w:jc w:val="center"/>
        </w:trPr>
        <w:tc>
          <w:tcPr>
            <w:tcW w:w="3312" w:type="dxa"/>
            <w:shd w:val="clear" w:color="auto" w:fill="F2F2F2" w:themeFill="background1" w:themeFillShade="F2"/>
          </w:tcPr>
          <w:p w14:paraId="5871F32F" w14:textId="77777777" w:rsidR="004D3D7C" w:rsidRPr="004D3D7C" w:rsidRDefault="004D3D7C" w:rsidP="004D3D7C">
            <w:pPr>
              <w:spacing w:line="276" w:lineRule="auto"/>
              <w:rPr>
                <w:rFonts w:eastAsiaTheme="minorEastAsia"/>
                <w:sz w:val="26"/>
                <w:szCs w:val="26"/>
              </w:rPr>
            </w:pPr>
            <w:r w:rsidRPr="004D3D7C">
              <w:rPr>
                <w:rFonts w:eastAsiaTheme="minorEastAsia"/>
                <w:sz w:val="26"/>
                <w:szCs w:val="26"/>
              </w:rPr>
              <w:t>Số kiện hàng</w:t>
            </w:r>
          </w:p>
        </w:tc>
        <w:tc>
          <w:tcPr>
            <w:tcW w:w="1008" w:type="dxa"/>
          </w:tcPr>
          <w:p w14:paraId="268B2B3E" w14:textId="77777777" w:rsidR="004D3D7C" w:rsidRPr="004D3D7C" w:rsidRDefault="004D3D7C" w:rsidP="004D3D7C">
            <w:pPr>
              <w:spacing w:line="276" w:lineRule="auto"/>
              <w:jc w:val="center"/>
              <w:rPr>
                <w:rFonts w:eastAsiaTheme="minorEastAsia"/>
                <w:sz w:val="26"/>
                <w:szCs w:val="26"/>
              </w:rPr>
            </w:pPr>
            <w:r w:rsidRPr="004D3D7C">
              <w:rPr>
                <w:rFonts w:eastAsiaTheme="minorEastAsia"/>
                <w:sz w:val="26"/>
                <w:szCs w:val="26"/>
              </w:rPr>
              <w:t>2</w:t>
            </w:r>
          </w:p>
        </w:tc>
        <w:tc>
          <w:tcPr>
            <w:tcW w:w="1008" w:type="dxa"/>
          </w:tcPr>
          <w:p w14:paraId="4406A2D8" w14:textId="77777777" w:rsidR="004D3D7C" w:rsidRPr="004D3D7C" w:rsidRDefault="004D3D7C" w:rsidP="004D3D7C">
            <w:pPr>
              <w:spacing w:line="276" w:lineRule="auto"/>
              <w:jc w:val="center"/>
              <w:rPr>
                <w:rFonts w:eastAsiaTheme="minorEastAsia"/>
                <w:sz w:val="26"/>
                <w:szCs w:val="26"/>
              </w:rPr>
            </w:pPr>
            <w:r w:rsidRPr="004D3D7C">
              <w:rPr>
                <w:rFonts w:eastAsiaTheme="minorEastAsia"/>
                <w:sz w:val="26"/>
                <w:szCs w:val="26"/>
              </w:rPr>
              <w:t>8</w:t>
            </w:r>
          </w:p>
        </w:tc>
        <w:tc>
          <w:tcPr>
            <w:tcW w:w="1008" w:type="dxa"/>
          </w:tcPr>
          <w:p w14:paraId="4DA21095" w14:textId="77777777" w:rsidR="004D3D7C" w:rsidRPr="004D3D7C" w:rsidRDefault="004D3D7C" w:rsidP="004D3D7C">
            <w:pPr>
              <w:spacing w:line="276" w:lineRule="auto"/>
              <w:jc w:val="center"/>
              <w:rPr>
                <w:rFonts w:eastAsiaTheme="minorEastAsia"/>
                <w:sz w:val="26"/>
                <w:szCs w:val="26"/>
              </w:rPr>
            </w:pPr>
            <w:r w:rsidRPr="004D3D7C">
              <w:rPr>
                <w:rFonts w:eastAsiaTheme="minorEastAsia"/>
                <w:sz w:val="26"/>
                <w:szCs w:val="26"/>
              </w:rPr>
              <w:t>5</w:t>
            </w:r>
          </w:p>
        </w:tc>
        <w:tc>
          <w:tcPr>
            <w:tcW w:w="1008" w:type="dxa"/>
          </w:tcPr>
          <w:p w14:paraId="5D631558" w14:textId="77777777" w:rsidR="004D3D7C" w:rsidRPr="004D3D7C" w:rsidRDefault="004D3D7C" w:rsidP="004D3D7C">
            <w:pPr>
              <w:spacing w:line="276" w:lineRule="auto"/>
              <w:jc w:val="center"/>
              <w:rPr>
                <w:rFonts w:eastAsiaTheme="minorEastAsia"/>
                <w:sz w:val="26"/>
                <w:szCs w:val="26"/>
              </w:rPr>
            </w:pPr>
            <w:r w:rsidRPr="004D3D7C">
              <w:rPr>
                <w:rFonts w:eastAsiaTheme="minorEastAsia"/>
                <w:sz w:val="26"/>
                <w:szCs w:val="26"/>
              </w:rPr>
              <w:t>4</w:t>
            </w:r>
          </w:p>
        </w:tc>
        <w:tc>
          <w:tcPr>
            <w:tcW w:w="1008" w:type="dxa"/>
          </w:tcPr>
          <w:p w14:paraId="3D36BC6B" w14:textId="77777777" w:rsidR="004D3D7C" w:rsidRPr="004D3D7C" w:rsidRDefault="004D3D7C" w:rsidP="004D3D7C">
            <w:pPr>
              <w:spacing w:line="276" w:lineRule="auto"/>
              <w:jc w:val="center"/>
              <w:rPr>
                <w:rFonts w:eastAsiaTheme="minorEastAsia"/>
                <w:sz w:val="26"/>
                <w:szCs w:val="26"/>
              </w:rPr>
            </w:pPr>
            <w:r w:rsidRPr="004D3D7C">
              <w:rPr>
                <w:rFonts w:eastAsiaTheme="minorEastAsia"/>
                <w:sz w:val="26"/>
                <w:szCs w:val="26"/>
              </w:rPr>
              <w:t>1</w:t>
            </w:r>
          </w:p>
        </w:tc>
      </w:tr>
    </w:tbl>
    <w:p w14:paraId="77EFB0B4" w14:textId="77777777" w:rsidR="004D3D7C" w:rsidRPr="004D3D7C" w:rsidRDefault="004D3D7C" w:rsidP="004D3D7C">
      <w:pPr>
        <w:tabs>
          <w:tab w:val="left" w:pos="284"/>
          <w:tab w:val="left" w:pos="990"/>
          <w:tab w:val="left" w:pos="2552"/>
          <w:tab w:val="left" w:pos="3510"/>
          <w:tab w:val="left" w:pos="4820"/>
          <w:tab w:val="left" w:pos="5940"/>
          <w:tab w:val="left" w:pos="7088"/>
          <w:tab w:val="left" w:pos="8550"/>
        </w:tabs>
        <w:spacing w:before="240" w:after="240" w:line="276" w:lineRule="auto"/>
        <w:ind w:right="-329"/>
        <w:jc w:val="both"/>
        <w:rPr>
          <w:rFonts w:eastAsiaTheme="minorEastAsia" w:cs="Times New Roman"/>
          <w:sz w:val="26"/>
          <w:szCs w:val="26"/>
        </w:rPr>
      </w:pPr>
      <w:r w:rsidRPr="004D3D7C">
        <w:rPr>
          <w:rFonts w:eastAsiaTheme="minorEastAsia" w:cs="Times New Roman"/>
          <w:sz w:val="26"/>
          <w:szCs w:val="26"/>
        </w:rPr>
        <w:t>Hãy tìm số trung bình,</w:t>
      </w:r>
      <w:r w:rsidRPr="004D3D7C">
        <w:rPr>
          <w:rFonts w:eastAsiaTheme="minorEastAsia" w:cs="Times New Roman"/>
          <w:sz w:val="26"/>
          <w:szCs w:val="26"/>
          <w:lang w:val="vi-VN"/>
        </w:rPr>
        <w:t xml:space="preserve"> trung vị và</w:t>
      </w:r>
      <w:r w:rsidRPr="004D3D7C">
        <w:rPr>
          <w:rFonts w:eastAsiaTheme="minorEastAsia" w:cs="Times New Roman"/>
          <w:sz w:val="26"/>
          <w:szCs w:val="26"/>
        </w:rPr>
        <w:t xml:space="preserve"> tứ phân vị của thời gian vận chuyển hàng.</w:t>
      </w:r>
    </w:p>
    <w:p w14:paraId="6851E516" w14:textId="77777777" w:rsidR="00C81C3C" w:rsidRDefault="00C81C3C" w:rsidP="004D3D7C">
      <w:pPr>
        <w:tabs>
          <w:tab w:val="left" w:pos="0"/>
        </w:tabs>
        <w:spacing w:line="276" w:lineRule="auto"/>
        <w:jc w:val="both"/>
        <w:rPr>
          <w:rFonts w:cs="Times New Roman"/>
          <w:b/>
          <w:bCs/>
          <w:sz w:val="26"/>
          <w:szCs w:val="26"/>
        </w:rPr>
      </w:pPr>
    </w:p>
    <w:p w14:paraId="415AE94B" w14:textId="4363D792" w:rsidR="004D3D7C" w:rsidRPr="004D3D7C" w:rsidRDefault="004D3D7C" w:rsidP="004D3D7C">
      <w:pPr>
        <w:tabs>
          <w:tab w:val="left" w:pos="0"/>
        </w:tabs>
        <w:spacing w:line="276" w:lineRule="auto"/>
        <w:jc w:val="both"/>
        <w:rPr>
          <w:rFonts w:cs="Times New Roman"/>
          <w:sz w:val="26"/>
          <w:szCs w:val="26"/>
        </w:rPr>
      </w:pPr>
      <w:r w:rsidRPr="004D3D7C">
        <w:rPr>
          <w:rFonts w:cs="Times New Roman"/>
          <w:b/>
          <w:bCs/>
          <w:sz w:val="26"/>
          <w:szCs w:val="26"/>
        </w:rPr>
        <w:lastRenderedPageBreak/>
        <w:t>Câu 4</w:t>
      </w:r>
      <w:r w:rsidRPr="004D3D7C">
        <w:rPr>
          <w:rFonts w:cs="Times New Roman"/>
          <w:b/>
          <w:bCs/>
          <w:sz w:val="26"/>
          <w:szCs w:val="26"/>
          <w:lang w:val="vi-VN"/>
        </w:rPr>
        <w:t>:</w:t>
      </w:r>
      <w:r w:rsidRPr="004D3D7C">
        <w:rPr>
          <w:rFonts w:cs="Times New Roman"/>
          <w:sz w:val="26"/>
          <w:szCs w:val="26"/>
        </w:rPr>
        <w:t xml:space="preserve"> </w:t>
      </w:r>
      <w:r w:rsidRPr="004D3D7C">
        <w:rPr>
          <w:rFonts w:cs="Times New Roman"/>
          <w:b/>
          <w:bCs/>
          <w:sz w:val="26"/>
          <w:szCs w:val="26"/>
        </w:rPr>
        <w:t>(1,0 điểm)</w:t>
      </w:r>
      <w:r w:rsidRPr="004D3D7C">
        <w:rPr>
          <w:rFonts w:cs="Times New Roman"/>
          <w:b/>
          <w:bCs/>
          <w:sz w:val="26"/>
          <w:szCs w:val="26"/>
          <w:lang w:val="vi-VN"/>
        </w:rPr>
        <w:t xml:space="preserve"> </w:t>
      </w:r>
      <w:r w:rsidRPr="004D3D7C">
        <w:rPr>
          <w:rFonts w:cs="Times New Roman"/>
          <w:sz w:val="26"/>
          <w:szCs w:val="26"/>
          <w:lang w:val="vi-VN"/>
        </w:rPr>
        <w:t xml:space="preserve">Trong một đợt quảng cáo và bán khuyến mãi một sản phẩm mới, công ty Bright </w:t>
      </w:r>
      <w:r w:rsidRPr="004D3D7C">
        <w:rPr>
          <w:rFonts w:cs="Times New Roman"/>
          <w:sz w:val="26"/>
          <w:szCs w:val="26"/>
        </w:rPr>
        <w:t xml:space="preserve">cần thuê xe để chở trên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405" w:dyaOrig="285" w14:anchorId="1EDD5388">
          <v:shape id="_x0000_i1100" type="#_x0000_t75" alt="" style="width:20.2pt;height:14.25pt;mso-width-percent:0;mso-height-percent:0;mso-width-percent:0;mso-height-percent:0" o:ole="">
            <v:imagedata r:id="rId166" o:title=""/>
          </v:shape>
          <o:OLEObject Type="Embed" ProgID="Equation.DSMT4" ShapeID="_x0000_i1100" DrawAspect="Content" ObjectID="_1766171349" r:id="rId167"/>
        </w:object>
      </w:r>
      <w:r w:rsidRPr="004D3D7C">
        <w:rPr>
          <w:rFonts w:cs="Times New Roman"/>
          <w:sz w:val="26"/>
          <w:szCs w:val="26"/>
        </w:rPr>
        <w:t xml:space="preserve"> người và trên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180" w:dyaOrig="285" w14:anchorId="7043473C">
          <v:shape id="_x0000_i1101" type="#_x0000_t75" alt="" style="width:9.5pt;height:14.25pt;mso-width-percent:0;mso-height-percent:0;mso-width-percent:0;mso-height-percent:0" o:ole="">
            <v:imagedata r:id="rId168" o:title=""/>
          </v:shape>
          <o:OLEObject Type="Embed" ProgID="Equation.DSMT4" ShapeID="_x0000_i1101" DrawAspect="Content" ObjectID="_1766171350" r:id="rId169"/>
        </w:object>
      </w:r>
      <w:r w:rsidRPr="004D3D7C">
        <w:rPr>
          <w:rFonts w:cs="Times New Roman"/>
          <w:sz w:val="26"/>
          <w:szCs w:val="26"/>
        </w:rPr>
        <w:t xml:space="preserve"> tấn hàng. Nơi cho</w:t>
      </w:r>
      <w:r w:rsidRPr="004D3D7C">
        <w:rPr>
          <w:rFonts w:cs="Times New Roman"/>
          <w:sz w:val="26"/>
          <w:szCs w:val="26"/>
          <w:lang w:val="vi-VN"/>
        </w:rPr>
        <w:t xml:space="preserve"> </w:t>
      </w:r>
      <w:r w:rsidRPr="004D3D7C">
        <w:rPr>
          <w:rFonts w:cs="Times New Roman"/>
          <w:sz w:val="26"/>
          <w:szCs w:val="26"/>
        </w:rPr>
        <w:t>thuê chỉ có hai loại xe A và B. Trong đó</w:t>
      </w:r>
      <w:r w:rsidRPr="004D3D7C">
        <w:rPr>
          <w:rFonts w:cs="Times New Roman"/>
          <w:sz w:val="26"/>
          <w:szCs w:val="26"/>
          <w:lang w:val="vi-VN"/>
        </w:rPr>
        <w:t>,</w:t>
      </w:r>
      <w:r w:rsidRPr="004D3D7C">
        <w:rPr>
          <w:rFonts w:cs="Times New Roman"/>
          <w:sz w:val="26"/>
          <w:szCs w:val="26"/>
        </w:rPr>
        <w:t xml:space="preserve"> xe loại A có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285" w:dyaOrig="285" w14:anchorId="7BBFFBFD">
          <v:shape id="_x0000_i1102" type="#_x0000_t75" alt="" style="width:14.25pt;height:14.25pt;mso-width-percent:0;mso-height-percent:0;mso-width-percent:0;mso-height-percent:0" o:ole="">
            <v:imagedata r:id="rId170" o:title=""/>
          </v:shape>
          <o:OLEObject Type="Embed" ProgID="Equation.DSMT4" ShapeID="_x0000_i1102" DrawAspect="Content" ObjectID="_1766171351" r:id="rId171"/>
        </w:object>
      </w:r>
      <w:r w:rsidRPr="004D3D7C">
        <w:rPr>
          <w:rFonts w:cs="Times New Roman"/>
          <w:sz w:val="26"/>
          <w:szCs w:val="26"/>
        </w:rPr>
        <w:t xml:space="preserve"> chiếc, xe loại B có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180" w:dyaOrig="285" w14:anchorId="36F5583F">
          <v:shape id="_x0000_i1103" type="#_x0000_t75" alt="" style="width:9.5pt;height:14.25pt;mso-width-percent:0;mso-height-percent:0;mso-width-percent:0;mso-height-percent:0" o:ole="">
            <v:imagedata r:id="rId172" o:title=""/>
          </v:shape>
          <o:OLEObject Type="Embed" ProgID="Equation.DSMT4" ShapeID="_x0000_i1103" DrawAspect="Content" ObjectID="_1766171352" r:id="rId173"/>
        </w:object>
      </w:r>
      <w:r w:rsidRPr="004D3D7C">
        <w:rPr>
          <w:rFonts w:cs="Times New Roman"/>
          <w:sz w:val="26"/>
          <w:szCs w:val="26"/>
        </w:rPr>
        <w:t xml:space="preserve"> chiếc. Một chiếc xe loại A được</w:t>
      </w:r>
      <w:r w:rsidRPr="004D3D7C">
        <w:rPr>
          <w:rFonts w:cs="Times New Roman"/>
          <w:sz w:val="26"/>
          <w:szCs w:val="26"/>
          <w:lang w:val="vi-VN"/>
        </w:rPr>
        <w:t xml:space="preserve"> </w:t>
      </w:r>
      <w:r w:rsidRPr="004D3D7C">
        <w:rPr>
          <w:rFonts w:cs="Times New Roman"/>
          <w:sz w:val="26"/>
          <w:szCs w:val="26"/>
        </w:rPr>
        <w:t xml:space="preserve">cho thuê với giá </w:t>
      </w:r>
      <w:r w:rsidR="00FF49F1" w:rsidRPr="000B1055">
        <w:rPr>
          <w:rFonts w:cs="Times New Roman"/>
          <w:noProof/>
          <w:position w:val="-4"/>
          <w:sz w:val="26"/>
          <w:szCs w:val="26"/>
        </w:rPr>
        <w:object w:dxaOrig="195" w:dyaOrig="255" w14:anchorId="2EA4701A">
          <v:shape id="_x0000_i1104" type="#_x0000_t75" alt="" style="width:9.9pt;height:13.05pt;mso-width-percent:0;mso-height-percent:0;mso-width-percent:0;mso-height-percent:0" o:ole="">
            <v:imagedata r:id="rId174" o:title=""/>
          </v:shape>
          <o:OLEObject Type="Embed" ProgID="Equation.DSMT4" ShapeID="_x0000_i1104" DrawAspect="Content" ObjectID="_1766171353" r:id="rId175"/>
        </w:object>
      </w:r>
      <w:r w:rsidRPr="004D3D7C">
        <w:rPr>
          <w:rFonts w:cs="Times New Roman"/>
          <w:sz w:val="26"/>
          <w:szCs w:val="26"/>
        </w:rPr>
        <w:t xml:space="preserve"> triệu, một</w:t>
      </w:r>
      <w:r w:rsidRPr="004D3D7C">
        <w:rPr>
          <w:rFonts w:cs="Times New Roman"/>
          <w:sz w:val="26"/>
          <w:szCs w:val="26"/>
          <w:lang w:val="vi-VN"/>
        </w:rPr>
        <w:t xml:space="preserve"> chiếc xe </w:t>
      </w:r>
      <w:r w:rsidRPr="004D3D7C">
        <w:rPr>
          <w:rFonts w:cs="Times New Roman"/>
          <w:sz w:val="26"/>
          <w:szCs w:val="26"/>
        </w:rPr>
        <w:t>loại B được</w:t>
      </w:r>
      <w:r w:rsidRPr="004D3D7C">
        <w:rPr>
          <w:rFonts w:cs="Times New Roman"/>
          <w:sz w:val="26"/>
          <w:szCs w:val="26"/>
          <w:lang w:val="vi-VN"/>
        </w:rPr>
        <w:t xml:space="preserve"> cho thuê với </w:t>
      </w:r>
      <w:r w:rsidRPr="004D3D7C">
        <w:rPr>
          <w:rFonts w:cs="Times New Roman"/>
          <w:sz w:val="26"/>
          <w:szCs w:val="26"/>
        </w:rPr>
        <w:t xml:space="preserve">giá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180" w:dyaOrig="285" w14:anchorId="000E6F52">
          <v:shape id="_x0000_i1105" type="#_x0000_t75" alt="" style="width:9.5pt;height:14.25pt;mso-width-percent:0;mso-height-percent:0;mso-width-percent:0;mso-height-percent:0" o:ole="">
            <v:imagedata r:id="rId176" o:title=""/>
          </v:shape>
          <o:OLEObject Type="Embed" ProgID="Equation.DSMT4" ShapeID="_x0000_i1105" DrawAspect="Content" ObjectID="_1766171354" r:id="rId177"/>
        </w:object>
      </w:r>
      <w:r w:rsidRPr="004D3D7C">
        <w:rPr>
          <w:rFonts w:cs="Times New Roman"/>
          <w:sz w:val="26"/>
          <w:szCs w:val="26"/>
        </w:rPr>
        <w:t xml:space="preserve"> triệu. </w:t>
      </w:r>
    </w:p>
    <w:p w14:paraId="57B4BE7B" w14:textId="77777777" w:rsidR="004D3D7C" w:rsidRPr="004D3D7C" w:rsidRDefault="004D3D7C" w:rsidP="004D3D7C">
      <w:pPr>
        <w:tabs>
          <w:tab w:val="left" w:pos="0"/>
        </w:tabs>
        <w:spacing w:line="276" w:lineRule="auto"/>
        <w:jc w:val="both"/>
        <w:rPr>
          <w:rFonts w:cs="Times New Roman"/>
          <w:sz w:val="26"/>
          <w:szCs w:val="26"/>
        </w:rPr>
      </w:pPr>
      <w:r w:rsidRPr="004D3D7C">
        <w:rPr>
          <w:rFonts w:cs="Times New Roman"/>
          <w:sz w:val="26"/>
          <w:szCs w:val="26"/>
        </w:rPr>
        <w:t>Hỏi công</w:t>
      </w:r>
      <w:r w:rsidRPr="004D3D7C">
        <w:rPr>
          <w:rFonts w:cs="Times New Roman"/>
          <w:sz w:val="26"/>
          <w:szCs w:val="26"/>
          <w:lang w:val="vi-VN"/>
        </w:rPr>
        <w:t xml:space="preserve"> ty Bright</w:t>
      </w:r>
      <w:r w:rsidRPr="004D3D7C">
        <w:rPr>
          <w:rFonts w:cs="Times New Roman"/>
          <w:sz w:val="26"/>
          <w:szCs w:val="26"/>
        </w:rPr>
        <w:t xml:space="preserve"> phải thuê bao nhiêu xe mỗi loại để chi phí vận chuyển là thấp nhất</w:t>
      </w:r>
      <w:r w:rsidRPr="004D3D7C">
        <w:rPr>
          <w:rFonts w:cs="Times New Roman"/>
          <w:sz w:val="26"/>
          <w:szCs w:val="26"/>
          <w:lang w:val="vi-VN"/>
        </w:rPr>
        <w:t>?</w:t>
      </w:r>
      <w:r w:rsidRPr="004D3D7C">
        <w:rPr>
          <w:rFonts w:cs="Times New Roman"/>
          <w:sz w:val="26"/>
          <w:szCs w:val="26"/>
        </w:rPr>
        <w:t xml:space="preserve"> Biết rằng xe A chỉ chở tối đa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315" w:dyaOrig="285" w14:anchorId="2B352712">
          <v:shape id="_x0000_i1106" type="#_x0000_t75" alt="" style="width:15.8pt;height:14.25pt;mso-width-percent:0;mso-height-percent:0;mso-width-percent:0;mso-height-percent:0" o:ole="">
            <v:imagedata r:id="rId178" o:title=""/>
          </v:shape>
          <o:OLEObject Type="Embed" ProgID="Equation.DSMT4" ShapeID="_x0000_i1106" DrawAspect="Content" ObjectID="_1766171355" r:id="rId179"/>
        </w:object>
      </w:r>
      <w:r w:rsidRPr="004D3D7C">
        <w:rPr>
          <w:rFonts w:cs="Times New Roman"/>
          <w:sz w:val="26"/>
          <w:szCs w:val="26"/>
        </w:rPr>
        <w:t xml:space="preserve"> người và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405" w:dyaOrig="315" w14:anchorId="7F5DF4F2">
          <v:shape id="_x0000_i1107" type="#_x0000_t75" alt="" style="width:20.2pt;height:15.8pt;mso-width-percent:0;mso-height-percent:0;mso-width-percent:0;mso-height-percent:0" o:ole="">
            <v:imagedata r:id="rId180" o:title=""/>
          </v:shape>
          <o:OLEObject Type="Embed" ProgID="Equation.DSMT4" ShapeID="_x0000_i1107" DrawAspect="Content" ObjectID="_1766171356" r:id="rId181"/>
        </w:object>
      </w:r>
      <w:r w:rsidRPr="004D3D7C">
        <w:rPr>
          <w:rFonts w:cs="Times New Roman"/>
          <w:sz w:val="26"/>
          <w:szCs w:val="26"/>
        </w:rPr>
        <w:t xml:space="preserve"> tấn hàn</w:t>
      </w:r>
      <w:r w:rsidRPr="004D3D7C">
        <w:rPr>
          <w:rFonts w:cs="Times New Roman"/>
          <w:sz w:val="26"/>
          <w:szCs w:val="26"/>
          <w:lang w:val="vi-VN"/>
        </w:rPr>
        <w:t>g; x</w:t>
      </w:r>
      <w:r w:rsidRPr="004D3D7C">
        <w:rPr>
          <w:rFonts w:cs="Times New Roman"/>
          <w:sz w:val="26"/>
          <w:szCs w:val="26"/>
        </w:rPr>
        <w:t>e B chỉ</w:t>
      </w:r>
      <w:r w:rsidRPr="004D3D7C">
        <w:rPr>
          <w:rFonts w:cs="Times New Roman"/>
          <w:sz w:val="26"/>
          <w:szCs w:val="26"/>
          <w:lang w:val="vi-VN"/>
        </w:rPr>
        <w:t xml:space="preserve"> </w:t>
      </w:r>
      <w:r w:rsidRPr="004D3D7C">
        <w:rPr>
          <w:rFonts w:cs="Times New Roman"/>
          <w:sz w:val="26"/>
          <w:szCs w:val="26"/>
        </w:rPr>
        <w:t xml:space="preserve">chở tối đa </w:t>
      </w:r>
      <w:r w:rsidR="00FF49F1" w:rsidRPr="000B1055">
        <w:rPr>
          <w:rFonts w:cs="Times New Roman"/>
          <w:noProof/>
          <w:position w:val="-6"/>
          <w:sz w:val="26"/>
          <w:szCs w:val="26"/>
        </w:rPr>
        <w:object w:dxaOrig="285" w:dyaOrig="285" w14:anchorId="34A467E8">
          <v:shape id="_x0000_i1108" type="#_x0000_t75" alt="" style="width:14.25pt;height:14.25pt;mso-width-percent:0;mso-height-percent:0;mso-width-percent:0;mso-height-percent:0" o:ole="">
            <v:imagedata r:id="rId182" o:title=""/>
          </v:shape>
          <o:OLEObject Type="Embed" ProgID="Equation.DSMT4" ShapeID="_x0000_i1108" DrawAspect="Content" ObjectID="_1766171357" r:id="rId183"/>
        </w:object>
      </w:r>
      <w:r w:rsidRPr="004D3D7C">
        <w:rPr>
          <w:rFonts w:cs="Times New Roman"/>
          <w:sz w:val="26"/>
          <w:szCs w:val="26"/>
        </w:rPr>
        <w:t xml:space="preserve"> người và </w:t>
      </w:r>
      <w:r w:rsidR="00FF49F1" w:rsidRPr="000B1055">
        <w:rPr>
          <w:rFonts w:cs="Times New Roman"/>
          <w:noProof/>
          <w:position w:val="-10"/>
          <w:sz w:val="26"/>
          <w:szCs w:val="26"/>
        </w:rPr>
        <w:object w:dxaOrig="345" w:dyaOrig="315" w14:anchorId="1A0EA627">
          <v:shape id="_x0000_i1109" type="#_x0000_t75" alt="" style="width:17.8pt;height:15.8pt;mso-width-percent:0;mso-height-percent:0;mso-width-percent:0;mso-height-percent:0" o:ole="">
            <v:imagedata r:id="rId184" o:title=""/>
          </v:shape>
          <o:OLEObject Type="Embed" ProgID="Equation.DSMT4" ShapeID="_x0000_i1109" DrawAspect="Content" ObjectID="_1766171358" r:id="rId185"/>
        </w:object>
      </w:r>
      <w:r w:rsidRPr="004D3D7C">
        <w:rPr>
          <w:rFonts w:cs="Times New Roman"/>
          <w:sz w:val="26"/>
          <w:szCs w:val="26"/>
        </w:rPr>
        <w:t xml:space="preserve"> tấn hàng.</w:t>
      </w:r>
    </w:p>
    <w:p w14:paraId="129AA6E6" w14:textId="77777777" w:rsidR="004D3D7C" w:rsidRPr="004D3D7C" w:rsidRDefault="004D3D7C" w:rsidP="004D3D7C">
      <w:pPr>
        <w:spacing w:before="60" w:after="60" w:line="276" w:lineRule="auto"/>
        <w:jc w:val="both"/>
        <w:rPr>
          <w:rFonts w:cs="Times New Roman"/>
          <w:b/>
          <w:sz w:val="26"/>
          <w:szCs w:val="26"/>
          <w:lang w:val="vi-VN"/>
        </w:rPr>
      </w:pPr>
    </w:p>
    <w:p w14:paraId="52018D69" w14:textId="77777777" w:rsidR="004D3D7C" w:rsidRPr="004D3D7C" w:rsidRDefault="004D3D7C" w:rsidP="004D3D7C">
      <w:pPr>
        <w:tabs>
          <w:tab w:val="left" w:pos="1083"/>
        </w:tabs>
        <w:spacing w:before="80" w:after="80" w:line="276" w:lineRule="auto"/>
        <w:ind w:right="639"/>
        <w:jc w:val="center"/>
        <w:rPr>
          <w:rFonts w:cs="Times New Roman"/>
          <w:b/>
          <w:noProof/>
          <w:sz w:val="26"/>
          <w:szCs w:val="26"/>
          <w:lang w:val="vi-VN"/>
        </w:rPr>
      </w:pPr>
      <w:r w:rsidRPr="004D3D7C">
        <w:rPr>
          <w:rFonts w:cs="Times New Roman"/>
          <w:b/>
          <w:noProof/>
          <w:sz w:val="26"/>
          <w:szCs w:val="26"/>
          <w:lang w:val="vi-VN"/>
        </w:rPr>
        <w:t xml:space="preserve">--- </w:t>
      </w:r>
      <w:r w:rsidRPr="004D3D7C">
        <w:rPr>
          <w:rFonts w:cs="Times New Roman"/>
          <w:b/>
          <w:noProof/>
          <w:sz w:val="26"/>
          <w:szCs w:val="26"/>
        </w:rPr>
        <w:t>HẾT</w:t>
      </w:r>
      <w:r w:rsidRPr="004D3D7C">
        <w:rPr>
          <w:rFonts w:cs="Times New Roman"/>
          <w:b/>
          <w:noProof/>
          <w:sz w:val="26"/>
          <w:szCs w:val="26"/>
          <w:lang w:val="vi-VN"/>
        </w:rPr>
        <w:t xml:space="preserve"> ---</w:t>
      </w:r>
    </w:p>
    <w:p w14:paraId="209AD667" w14:textId="77777777" w:rsidR="004D3D7C" w:rsidRPr="004D3D7C" w:rsidRDefault="004D3D7C" w:rsidP="004D3D7C">
      <w:pPr>
        <w:tabs>
          <w:tab w:val="left" w:pos="1410"/>
        </w:tabs>
        <w:spacing w:line="276" w:lineRule="auto"/>
        <w:jc w:val="center"/>
        <w:rPr>
          <w:rFonts w:cs="Times New Roman"/>
          <w:i/>
          <w:sz w:val="26"/>
          <w:szCs w:val="26"/>
          <w:lang w:val="vi-VN"/>
        </w:rPr>
      </w:pPr>
      <w:r w:rsidRPr="004D3D7C">
        <w:rPr>
          <w:rFonts w:cs="Times New Roman"/>
          <w:i/>
          <w:sz w:val="26"/>
          <w:szCs w:val="26"/>
          <w:lang w:val="vi-VN"/>
        </w:rPr>
        <w:t>Học sinh không được sử dụng tài liệu. Giám thị không giải thích gì thêm.</w:t>
      </w:r>
    </w:p>
    <w:p w14:paraId="6F1FFE6A" w14:textId="77777777" w:rsidR="004D3D7C" w:rsidRDefault="004D3D7C" w:rsidP="004D3D7C">
      <w:pPr>
        <w:jc w:val="center"/>
      </w:pPr>
    </w:p>
    <w:p w14:paraId="276E0DAC" w14:textId="6D882B1C" w:rsidR="004B5459" w:rsidRDefault="004B5459">
      <w:r>
        <w:br w:type="page"/>
      </w:r>
    </w:p>
    <w:tbl>
      <w:tblPr>
        <w:tblW w:w="11341" w:type="dxa"/>
        <w:tblInd w:w="-142" w:type="dxa"/>
        <w:tblLayout w:type="fixed"/>
        <w:tblLook w:val="01E0" w:firstRow="1" w:lastRow="1" w:firstColumn="1" w:lastColumn="1" w:noHBand="0" w:noVBand="0"/>
      </w:tblPr>
      <w:tblGrid>
        <w:gridCol w:w="4962"/>
        <w:gridCol w:w="6379"/>
      </w:tblGrid>
      <w:tr w:rsidR="004B5459" w:rsidRPr="004D5D1E" w14:paraId="376C0EC9" w14:textId="77777777" w:rsidTr="005739A7">
        <w:trPr>
          <w:trHeight w:val="1333"/>
        </w:trPr>
        <w:tc>
          <w:tcPr>
            <w:tcW w:w="4962" w:type="dxa"/>
          </w:tcPr>
          <w:p w14:paraId="6F263E8A" w14:textId="77777777" w:rsidR="004B5459" w:rsidRPr="004D5D1E" w:rsidRDefault="004B5459" w:rsidP="005739A7">
            <w:pPr>
              <w:jc w:val="center"/>
              <w:rPr>
                <w:b/>
                <w:bCs/>
                <w:sz w:val="26"/>
                <w:szCs w:val="26"/>
              </w:rPr>
            </w:pPr>
            <w:r w:rsidRPr="004D5D1E">
              <w:rPr>
                <w:b/>
                <w:bCs/>
                <w:sz w:val="26"/>
                <w:szCs w:val="26"/>
              </w:rPr>
              <w:lastRenderedPageBreak/>
              <w:t>TRƯỜNG T</w:t>
            </w:r>
            <w:r>
              <w:rPr>
                <w:b/>
                <w:bCs/>
                <w:sz w:val="26"/>
                <w:szCs w:val="26"/>
                <w:lang w:val="vi-VN"/>
              </w:rPr>
              <w:t>i</w:t>
            </w:r>
            <w:r w:rsidRPr="004D5D1E">
              <w:rPr>
                <w:b/>
                <w:bCs/>
                <w:sz w:val="26"/>
                <w:szCs w:val="26"/>
              </w:rPr>
              <w:t>H, THCS</w:t>
            </w:r>
            <w:r w:rsidRPr="004D5D1E">
              <w:rPr>
                <w:b/>
                <w:bCs/>
                <w:sz w:val="26"/>
                <w:szCs w:val="26"/>
                <w:lang w:val="vi-VN"/>
              </w:rPr>
              <w:t xml:space="preserve"> &amp;</w:t>
            </w:r>
            <w:r w:rsidRPr="004D5D1E">
              <w:rPr>
                <w:b/>
                <w:bCs/>
                <w:sz w:val="26"/>
                <w:szCs w:val="26"/>
              </w:rPr>
              <w:t xml:space="preserve"> THPT VIỆT ÚC</w:t>
            </w:r>
          </w:p>
          <w:p w14:paraId="293A18C3" w14:textId="77777777" w:rsidR="004B5459" w:rsidRPr="004D5D1E" w:rsidRDefault="004B5459" w:rsidP="005739A7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34D4C895" w14:textId="77777777" w:rsidR="004B5459" w:rsidRPr="004D5D1E" w:rsidRDefault="004B5459" w:rsidP="005739A7">
            <w:pPr>
              <w:rPr>
                <w:b/>
                <w:bCs/>
                <w:sz w:val="26"/>
                <w:szCs w:val="26"/>
              </w:rPr>
            </w:pPr>
            <w:r w:rsidRPr="00CF16F4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581C494" wp14:editId="4E5F34C9">
                      <wp:simplePos x="0" y="0"/>
                      <wp:positionH relativeFrom="margin">
                        <wp:posOffset>0</wp:posOffset>
                      </wp:positionH>
                      <wp:positionV relativeFrom="paragraph">
                        <wp:posOffset>127937</wp:posOffset>
                      </wp:positionV>
                      <wp:extent cx="1600200" cy="299720"/>
                      <wp:effectExtent l="0" t="0" r="19050" b="24130"/>
                      <wp:wrapNone/>
                      <wp:docPr id="112697508" name="Rectangle 1126975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0200" cy="299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428CF86" w14:textId="77777777" w:rsidR="004B5459" w:rsidRPr="00E42068" w:rsidRDefault="004B5459" w:rsidP="004B5459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  <w:r w:rsidRPr="00CF16F4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CH</w:t>
                                  </w:r>
                                  <w: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  <w:t>Í</w:t>
                                  </w:r>
                                  <w: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NH</w:t>
                                  </w:r>
                                  <w: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581C494" id="Rectangle 112697508" o:spid="_x0000_s1027" style="position:absolute;margin-left:0;margin-top:10.05pt;width:126pt;height:23.6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">
                      <v:textbox>
                        <w:txbxContent>
                          <w:p w14:paraId="4428CF86" w14:textId="77777777" w:rsidR="004B5459" w:rsidRPr="00E42068" w:rsidRDefault="004B5459" w:rsidP="004B5459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CF16F4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ĐỀ 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CH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>Í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NH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 xml:space="preserve"> THỨC</w:t>
                            </w:r>
                          </w:p>
                        </w:txbxContent>
                      </v:textbox>
                      <w10:wrap anchorx="margin"/>
                    </v:rect>
                  </w:pict>
                </mc:Fallback>
              </mc:AlternateContent>
            </w:r>
            <w:r w:rsidRPr="004D5D1E">
              <w:rPr>
                <w:b/>
                <w:bCs/>
                <w:sz w:val="26"/>
                <w:szCs w:val="26"/>
              </w:rPr>
              <w:t xml:space="preserve"> </w:t>
            </w:r>
          </w:p>
          <w:p w14:paraId="621FCA81" w14:textId="77777777" w:rsidR="004B5459" w:rsidRPr="004D5D1E" w:rsidRDefault="004B5459" w:rsidP="005739A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379" w:type="dxa"/>
            <w:hideMark/>
          </w:tcPr>
          <w:p w14:paraId="78A8908D" w14:textId="77777777" w:rsidR="004B5459" w:rsidRPr="004D5D1E" w:rsidRDefault="004B5459" w:rsidP="005739A7">
            <w:pPr>
              <w:jc w:val="center"/>
              <w:rPr>
                <w:b/>
                <w:bCs/>
                <w:sz w:val="26"/>
                <w:szCs w:val="26"/>
              </w:rPr>
            </w:pPr>
            <w:r w:rsidRPr="004D5D1E">
              <w:rPr>
                <w:b/>
                <w:bCs/>
                <w:sz w:val="26"/>
                <w:szCs w:val="26"/>
              </w:rPr>
              <w:t>KIỂM TRA HỌC KỲ I</w:t>
            </w:r>
          </w:p>
          <w:p w14:paraId="75BE5B51" w14:textId="77777777" w:rsidR="004B5459" w:rsidRPr="00283A50" w:rsidRDefault="004B5459" w:rsidP="005739A7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4D5D1E">
              <w:rPr>
                <w:b/>
                <w:bCs/>
                <w:sz w:val="26"/>
                <w:szCs w:val="26"/>
              </w:rPr>
              <w:t>Năm học: 202</w:t>
            </w:r>
            <w:r>
              <w:rPr>
                <w:b/>
                <w:bCs/>
                <w:sz w:val="26"/>
                <w:szCs w:val="26"/>
                <w:lang w:val="vi-VN"/>
              </w:rPr>
              <w:t>3</w:t>
            </w:r>
            <w:r w:rsidRPr="004D5D1E">
              <w:rPr>
                <w:b/>
                <w:bCs/>
                <w:sz w:val="26"/>
                <w:szCs w:val="26"/>
              </w:rPr>
              <w:t xml:space="preserve"> – 202</w:t>
            </w:r>
            <w:r>
              <w:rPr>
                <w:b/>
                <w:bCs/>
                <w:sz w:val="26"/>
                <w:szCs w:val="26"/>
                <w:lang w:val="vi-VN"/>
              </w:rPr>
              <w:t>4</w:t>
            </w:r>
          </w:p>
          <w:p w14:paraId="22C23A6C" w14:textId="77777777" w:rsidR="004B5459" w:rsidRDefault="004B5459" w:rsidP="005739A7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4D5D1E">
              <w:rPr>
                <w:b/>
                <w:bCs/>
                <w:sz w:val="26"/>
                <w:szCs w:val="26"/>
              </w:rPr>
              <w:t xml:space="preserve">Môn: Toán </w:t>
            </w:r>
            <w:r>
              <w:rPr>
                <w:b/>
                <w:bCs/>
                <w:sz w:val="26"/>
                <w:szCs w:val="26"/>
                <w:lang w:val="vi-VN"/>
              </w:rPr>
              <w:t>10</w:t>
            </w:r>
          </w:p>
          <w:p w14:paraId="10480ECA" w14:textId="77777777" w:rsidR="004B5459" w:rsidRPr="00B62EDE" w:rsidRDefault="004B5459" w:rsidP="005739A7">
            <w:pPr>
              <w:jc w:val="center"/>
              <w:rPr>
                <w:i/>
                <w:iCs/>
                <w:sz w:val="26"/>
                <w:szCs w:val="26"/>
                <w:lang w:val="vi-VN"/>
              </w:rPr>
            </w:pPr>
            <w:r>
              <w:rPr>
                <w:i/>
                <w:iCs/>
                <w:sz w:val="26"/>
                <w:szCs w:val="26"/>
                <w:lang w:val="vi-VN"/>
              </w:rPr>
              <w:t>(</w:t>
            </w:r>
            <w:r w:rsidRPr="00B62EDE">
              <w:rPr>
                <w:i/>
                <w:iCs/>
                <w:sz w:val="26"/>
                <w:szCs w:val="26"/>
              </w:rPr>
              <w:t>Thời gian làm bài: 90 phút</w:t>
            </w:r>
            <w:r>
              <w:rPr>
                <w:i/>
                <w:iCs/>
                <w:sz w:val="26"/>
                <w:szCs w:val="26"/>
                <w:lang w:val="vi-VN"/>
              </w:rPr>
              <w:t>)</w:t>
            </w:r>
          </w:p>
        </w:tc>
      </w:tr>
    </w:tbl>
    <w:p w14:paraId="477FFFB9" w14:textId="77777777" w:rsidR="004B5459" w:rsidRPr="00B62EDE" w:rsidRDefault="004B5459" w:rsidP="004B5459">
      <w:pPr>
        <w:jc w:val="center"/>
        <w:rPr>
          <w:b/>
          <w:bCs/>
          <w:sz w:val="32"/>
          <w:szCs w:val="32"/>
          <w:lang w:val="vi-VN"/>
        </w:rPr>
      </w:pPr>
      <w:r w:rsidRPr="00B62EDE">
        <w:rPr>
          <w:b/>
          <w:bCs/>
          <w:sz w:val="32"/>
          <w:szCs w:val="32"/>
          <w:lang w:val="vi-VN"/>
        </w:rPr>
        <w:t>HƯỚNG DẪN CHẤM</w:t>
      </w:r>
    </w:p>
    <w:p w14:paraId="148239B8" w14:textId="77777777" w:rsidR="004B5459" w:rsidRDefault="004B5459" w:rsidP="004B5459">
      <w:pPr>
        <w:rPr>
          <w:b/>
          <w:bCs/>
          <w:sz w:val="26"/>
          <w:szCs w:val="26"/>
          <w:lang w:val="vi-VN"/>
        </w:rPr>
      </w:pPr>
    </w:p>
    <w:p w14:paraId="62ED15B1" w14:textId="77777777" w:rsidR="004B5459" w:rsidRPr="00860435" w:rsidRDefault="004B5459" w:rsidP="004B5459">
      <w:pPr>
        <w:spacing w:line="276" w:lineRule="auto"/>
        <w:rPr>
          <w:b/>
          <w:bCs/>
          <w:sz w:val="26"/>
          <w:szCs w:val="26"/>
          <w:lang w:val="vi-VN"/>
        </w:rPr>
      </w:pPr>
      <w:r w:rsidRPr="00860435">
        <w:rPr>
          <w:b/>
          <w:bCs/>
          <w:sz w:val="26"/>
          <w:szCs w:val="26"/>
          <w:lang w:val="vi-VN"/>
        </w:rPr>
        <w:t>PHẦN 1. TRẮC NGHIỆM (3,0 điểm)</w:t>
      </w:r>
    </w:p>
    <w:p w14:paraId="3C661CF0" w14:textId="77777777" w:rsidR="004B5459" w:rsidRPr="00860435" w:rsidRDefault="004B5459" w:rsidP="004B5459">
      <w:pPr>
        <w:spacing w:line="276" w:lineRule="auto"/>
        <w:jc w:val="both"/>
        <w:rPr>
          <w:b/>
          <w:sz w:val="26"/>
          <w:szCs w:val="26"/>
        </w:rPr>
      </w:pPr>
    </w:p>
    <w:tbl>
      <w:tblPr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17"/>
        <w:gridCol w:w="817"/>
        <w:gridCol w:w="818"/>
        <w:gridCol w:w="817"/>
        <w:gridCol w:w="818"/>
        <w:gridCol w:w="817"/>
        <w:gridCol w:w="818"/>
        <w:gridCol w:w="817"/>
        <w:gridCol w:w="818"/>
        <w:gridCol w:w="817"/>
        <w:gridCol w:w="818"/>
        <w:gridCol w:w="817"/>
        <w:gridCol w:w="818"/>
      </w:tblGrid>
      <w:tr w:rsidR="004B5459" w:rsidRPr="00860435" w14:paraId="5B82B738" w14:textId="77777777" w:rsidTr="005739A7">
        <w:trPr>
          <w:trHeight w:val="300"/>
        </w:trPr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47103C5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Đề\câu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EAA7B93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D539C88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BA8D710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74F497F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7C347F6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9AC4C08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1EDBA6E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815DA89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96DAC09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F6DAF2E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DE676B7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D651FD2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/>
                <w:bCs/>
                <w:sz w:val="26"/>
                <w:szCs w:val="26"/>
              </w:rPr>
              <w:t>12</w:t>
            </w:r>
          </w:p>
        </w:tc>
      </w:tr>
      <w:tr w:rsidR="004B5459" w:rsidRPr="00860435" w14:paraId="4B96AC07" w14:textId="77777777" w:rsidTr="005739A7">
        <w:trPr>
          <w:trHeight w:val="300"/>
        </w:trPr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0BBC9F8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182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F3FF4C6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39E4D49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C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B07BF02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D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337B998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D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D7DE73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37DC0B6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A56E546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2A6A27F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DB4A379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5F041C8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D1873FE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E26A50D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D</w:t>
            </w:r>
          </w:p>
        </w:tc>
      </w:tr>
      <w:tr w:rsidR="004B5459" w:rsidRPr="00860435" w14:paraId="3AF7A19A" w14:textId="77777777" w:rsidTr="005739A7">
        <w:trPr>
          <w:trHeight w:val="300"/>
        </w:trPr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E526D3E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205</w:t>
            </w:r>
          </w:p>
        </w:tc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B35E885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8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E26200B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C</w:t>
            </w:r>
          </w:p>
        </w:tc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7A804DC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D</w:t>
            </w:r>
          </w:p>
        </w:tc>
        <w:tc>
          <w:tcPr>
            <w:tcW w:w="818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3CF54F9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C</w:t>
            </w:r>
          </w:p>
        </w:tc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3FBA142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8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76641C8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8F68993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C</w:t>
            </w:r>
          </w:p>
        </w:tc>
        <w:tc>
          <w:tcPr>
            <w:tcW w:w="818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5087FCD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1BCC8A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C</w:t>
            </w:r>
          </w:p>
        </w:tc>
        <w:tc>
          <w:tcPr>
            <w:tcW w:w="818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F82A7B7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26912AA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8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3FDCEEA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</w:tr>
      <w:tr w:rsidR="004B5459" w:rsidRPr="00860435" w14:paraId="6661322F" w14:textId="77777777" w:rsidTr="005739A7">
        <w:trPr>
          <w:trHeight w:val="300"/>
        </w:trPr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8FF6C6F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316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9EFAFDA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B39E349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6D13DFE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443DDEA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C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A52D07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DBD4947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D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1B0D334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D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7A34462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D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D836347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C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484886A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B721A74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36DCD13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</w:tr>
      <w:tr w:rsidR="004B5459" w:rsidRPr="00860435" w14:paraId="2B5BB0F3" w14:textId="77777777" w:rsidTr="005739A7">
        <w:trPr>
          <w:trHeight w:val="300"/>
        </w:trPr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9CF1E93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493</w:t>
            </w:r>
          </w:p>
        </w:tc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9D4BDA6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C</w:t>
            </w:r>
          </w:p>
        </w:tc>
        <w:tc>
          <w:tcPr>
            <w:tcW w:w="818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17C77C0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F0AD08D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8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CEF75DB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9893B16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8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0AC7D61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</w:t>
            </w:r>
          </w:p>
        </w:tc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452C988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8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70A3155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D137C4C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C</w:t>
            </w:r>
          </w:p>
        </w:tc>
        <w:tc>
          <w:tcPr>
            <w:tcW w:w="818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F943119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</w:t>
            </w:r>
          </w:p>
        </w:tc>
        <w:tc>
          <w:tcPr>
            <w:tcW w:w="817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32C5C7B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D</w:t>
            </w:r>
          </w:p>
        </w:tc>
        <w:tc>
          <w:tcPr>
            <w:tcW w:w="818" w:type="dxa"/>
            <w:shd w:val="clear" w:color="auto" w:fill="FFF2CC" w:themeFill="accent4" w:themeFillTint="33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7E4B0B3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D</w:t>
            </w:r>
          </w:p>
        </w:tc>
      </w:tr>
    </w:tbl>
    <w:p w14:paraId="77A01FA8" w14:textId="77777777" w:rsidR="004B5459" w:rsidRPr="00860435" w:rsidRDefault="004B5459" w:rsidP="004B5459">
      <w:pPr>
        <w:spacing w:line="276" w:lineRule="auto"/>
        <w:jc w:val="both"/>
        <w:rPr>
          <w:b/>
          <w:sz w:val="26"/>
          <w:szCs w:val="26"/>
        </w:rPr>
      </w:pPr>
    </w:p>
    <w:p w14:paraId="54EB77E0" w14:textId="77777777" w:rsidR="004B5459" w:rsidRPr="00860435" w:rsidRDefault="004B5459" w:rsidP="004B5459">
      <w:pPr>
        <w:spacing w:line="276" w:lineRule="auto"/>
        <w:jc w:val="both"/>
        <w:rPr>
          <w:b/>
          <w:sz w:val="26"/>
          <w:szCs w:val="26"/>
        </w:rPr>
      </w:pPr>
    </w:p>
    <w:p w14:paraId="6862B25A" w14:textId="77777777" w:rsidR="004B5459" w:rsidRPr="00860435" w:rsidRDefault="004B5459" w:rsidP="004B5459">
      <w:pPr>
        <w:spacing w:line="276" w:lineRule="auto"/>
        <w:jc w:val="both"/>
        <w:rPr>
          <w:b/>
          <w:sz w:val="26"/>
          <w:szCs w:val="26"/>
          <w:lang w:val="vi-VN"/>
        </w:rPr>
      </w:pPr>
      <w:r w:rsidRPr="00860435">
        <w:rPr>
          <w:b/>
          <w:sz w:val="26"/>
          <w:szCs w:val="26"/>
        </w:rPr>
        <w:t xml:space="preserve">PHẦN 2. TỰ LUẬN </w:t>
      </w:r>
      <w:r w:rsidRPr="00860435">
        <w:rPr>
          <w:b/>
          <w:sz w:val="26"/>
          <w:szCs w:val="26"/>
          <w:lang w:val="vi-VN"/>
        </w:rPr>
        <w:t>(7,0 điểm)</w:t>
      </w:r>
    </w:p>
    <w:p w14:paraId="2D6108B4" w14:textId="77777777" w:rsidR="004B5459" w:rsidRPr="00860435" w:rsidRDefault="004B5459" w:rsidP="004B5459">
      <w:pPr>
        <w:spacing w:line="276" w:lineRule="auto"/>
        <w:jc w:val="both"/>
        <w:rPr>
          <w:b/>
          <w:bCs/>
          <w:noProof/>
          <w:sz w:val="26"/>
          <w:szCs w:val="26"/>
        </w:rPr>
      </w:pPr>
    </w:p>
    <w:tbl>
      <w:tblPr>
        <w:tblStyle w:val="TableGrid"/>
        <w:tblW w:w="10768" w:type="dxa"/>
        <w:tblLayout w:type="fixed"/>
        <w:tblLook w:val="04A0" w:firstRow="1" w:lastRow="0" w:firstColumn="1" w:lastColumn="0" w:noHBand="0" w:noVBand="1"/>
      </w:tblPr>
      <w:tblGrid>
        <w:gridCol w:w="988"/>
        <w:gridCol w:w="8505"/>
        <w:gridCol w:w="1275"/>
      </w:tblGrid>
      <w:tr w:rsidR="004B5459" w:rsidRPr="00860435" w14:paraId="33DE5082" w14:textId="77777777" w:rsidTr="005739A7">
        <w:tc>
          <w:tcPr>
            <w:tcW w:w="988" w:type="dxa"/>
            <w:shd w:val="clear" w:color="auto" w:fill="E2EFD9" w:themeFill="accent6" w:themeFillTint="33"/>
            <w:vAlign w:val="center"/>
          </w:tcPr>
          <w:p w14:paraId="7E97AB57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860435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505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1B953386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860435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45E66C87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860435">
              <w:rPr>
                <w:b/>
                <w:sz w:val="26"/>
                <w:szCs w:val="26"/>
              </w:rPr>
              <w:t>Điểm</w:t>
            </w:r>
          </w:p>
        </w:tc>
      </w:tr>
      <w:tr w:rsidR="004B5459" w:rsidRPr="00860435" w14:paraId="172F7FB4" w14:textId="77777777" w:rsidTr="005739A7">
        <w:tc>
          <w:tcPr>
            <w:tcW w:w="988" w:type="dxa"/>
            <w:shd w:val="clear" w:color="auto" w:fill="E2EFD9" w:themeFill="accent6" w:themeFillTint="33"/>
            <w:vAlign w:val="center"/>
          </w:tcPr>
          <w:p w14:paraId="72C3606B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860435">
              <w:rPr>
                <w:b/>
                <w:sz w:val="26"/>
                <w:szCs w:val="26"/>
              </w:rPr>
              <w:t>Câu 1</w:t>
            </w:r>
          </w:p>
        </w:tc>
        <w:tc>
          <w:tcPr>
            <w:tcW w:w="8505" w:type="dxa"/>
            <w:shd w:val="clear" w:color="auto" w:fill="E2EFD9" w:themeFill="accent6" w:themeFillTint="33"/>
          </w:tcPr>
          <w:p w14:paraId="4C56D6DE" w14:textId="77777777" w:rsidR="004B5459" w:rsidRPr="006246E6" w:rsidRDefault="004B5459" w:rsidP="005739A7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4D3D7C">
              <w:rPr>
                <w:sz w:val="26"/>
                <w:szCs w:val="26"/>
              </w:rPr>
              <w:t>a) Khảo sát và vẽ đồ thị (</w:t>
            </w:r>
            <w:r>
              <w:rPr>
                <w:sz w:val="26"/>
                <w:szCs w:val="26"/>
              </w:rPr>
              <w:t>P</w:t>
            </w:r>
            <w:r w:rsidRPr="004D3D7C">
              <w:rPr>
                <w:sz w:val="26"/>
                <w:szCs w:val="26"/>
              </w:rPr>
              <w:t xml:space="preserve">): </w:t>
            </w:r>
            <w:r w:rsidRPr="00FD7F15">
              <w:rPr>
                <w:rFonts w:eastAsiaTheme="minorEastAsia"/>
                <w:bCs/>
                <w:noProof/>
                <w:position w:val="-10"/>
                <w:sz w:val="26"/>
                <w:szCs w:val="26"/>
              </w:rPr>
              <w:object w:dxaOrig="1579" w:dyaOrig="380" w14:anchorId="1AB9DE43">
                <v:shape id="_x0000_i1110" type="#_x0000_t75" alt="" style="width:79.1pt;height:19.4pt;mso-width-percent:0;mso-height-percent:0;mso-width-percent:0;mso-height-percent:0" o:ole="">
                  <v:imagedata r:id="rId154" o:title=""/>
                </v:shape>
                <o:OLEObject Type="Embed" ProgID="Equation.DSMT4" ShapeID="_x0000_i1110" DrawAspect="Content" ObjectID="_1766171359" r:id="rId186"/>
              </w:object>
            </w:r>
            <w:r w:rsidRPr="004D3D7C">
              <w:rPr>
                <w:rFonts w:eastAsiaTheme="minorEastAsia"/>
                <w:bCs/>
                <w:noProof/>
                <w:sz w:val="26"/>
                <w:szCs w:val="26"/>
              </w:rPr>
              <w:t>.</w:t>
            </w:r>
          </w:p>
          <w:p w14:paraId="3A7DCF00" w14:textId="77777777" w:rsidR="004B5459" w:rsidRPr="008644D4" w:rsidRDefault="004B5459" w:rsidP="005739A7">
            <w:pPr>
              <w:spacing w:after="160" w:line="276" w:lineRule="auto"/>
              <w:jc w:val="both"/>
              <w:rPr>
                <w:sz w:val="26"/>
                <w:szCs w:val="26"/>
              </w:rPr>
            </w:pPr>
            <w:r w:rsidRPr="004D3D7C">
              <w:rPr>
                <w:sz w:val="26"/>
                <w:szCs w:val="26"/>
              </w:rPr>
              <w:t xml:space="preserve">b) Cho hàm số </w:t>
            </w:r>
            <w:r w:rsidRPr="00FD7F15">
              <w:rPr>
                <w:rFonts w:eastAsiaTheme="minorEastAsia"/>
                <w:bCs/>
                <w:noProof/>
                <w:position w:val="-10"/>
                <w:sz w:val="26"/>
                <w:szCs w:val="26"/>
              </w:rPr>
              <w:object w:dxaOrig="1660" w:dyaOrig="380" w14:anchorId="67907246">
                <v:shape id="_x0000_i1111" type="#_x0000_t75" alt="" style="width:83.1pt;height:19.4pt;mso-width-percent:0;mso-height-percent:0;mso-width-percent:0;mso-height-percent:0" o:ole="">
                  <v:imagedata r:id="rId156" o:title=""/>
                </v:shape>
                <o:OLEObject Type="Embed" ProgID="Equation.DSMT4" ShapeID="_x0000_i1111" DrawAspect="Content" ObjectID="_1766171360" r:id="rId187"/>
              </w:object>
            </w:r>
            <w:r w:rsidRPr="004D3D7C">
              <w:rPr>
                <w:sz w:val="26"/>
                <w:szCs w:val="26"/>
              </w:rPr>
              <w:t xml:space="preserve"> </w:t>
            </w:r>
            <w:r w:rsidRPr="004D3D7C">
              <w:rPr>
                <w:rFonts w:eastAsiaTheme="minorEastAsia"/>
                <w:sz w:val="26"/>
                <w:szCs w:val="26"/>
              </w:rPr>
              <w:t xml:space="preserve">có đồ thị là (C) và hàm số </w:t>
            </w:r>
            <w:r w:rsidRPr="00FD7F15">
              <w:rPr>
                <w:rFonts w:eastAsiaTheme="minorEastAsia"/>
                <w:bCs/>
                <w:noProof/>
                <w:position w:val="-10"/>
                <w:sz w:val="26"/>
                <w:szCs w:val="26"/>
              </w:rPr>
              <w:object w:dxaOrig="1240" w:dyaOrig="320" w14:anchorId="2B7CE1A4">
                <v:shape id="_x0000_i1112" type="#_x0000_t75" alt="" style="width:62.5pt;height:15.45pt;mso-width-percent:0;mso-height-percent:0;mso-width-percent:0;mso-height-percent:0" o:ole="">
                  <v:imagedata r:id="rId158" o:title=""/>
                </v:shape>
                <o:OLEObject Type="Embed" ProgID="Equation.DSMT4" ShapeID="_x0000_i1112" DrawAspect="Content" ObjectID="_1766171361" r:id="rId188"/>
              </w:object>
            </w:r>
            <w:r w:rsidRPr="004D3D7C">
              <w:rPr>
                <w:rFonts w:eastAsiaTheme="minorEastAsia"/>
                <w:sz w:val="26"/>
                <w:szCs w:val="26"/>
              </w:rPr>
              <w:t xml:space="preserve"> có đồ thị (d).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 w:rsidRPr="004D3D7C">
              <w:rPr>
                <w:sz w:val="26"/>
                <w:szCs w:val="26"/>
              </w:rPr>
              <w:t xml:space="preserve">Tìm </w:t>
            </w:r>
            <w:r w:rsidRPr="000B1055">
              <w:rPr>
                <w:bCs/>
                <w:noProof/>
                <w:position w:val="-6"/>
                <w:sz w:val="26"/>
                <w:szCs w:val="26"/>
              </w:rPr>
              <w:object w:dxaOrig="260" w:dyaOrig="220" w14:anchorId="70E90DDE">
                <v:shape id="_x0000_i1113" type="#_x0000_t75" alt="" style="width:13.45pt;height:10.7pt;mso-width-percent:0;mso-height-percent:0;mso-width-percent:0;mso-height-percent:0" o:ole="">
                  <v:imagedata r:id="rId160" o:title=""/>
                </v:shape>
                <o:OLEObject Type="Embed" ProgID="Equation.DSMT4" ShapeID="_x0000_i1113" DrawAspect="Content" ObjectID="_1766171362" r:id="rId189"/>
              </w:object>
            </w:r>
            <w:r w:rsidRPr="004D3D7C">
              <w:rPr>
                <w:rFonts w:eastAsiaTheme="minorEastAsia"/>
                <w:sz w:val="26"/>
                <w:szCs w:val="26"/>
              </w:rPr>
              <w:t xml:space="preserve"> để (d) cắt (C) tại 2 điểm phân biệt.</w:t>
            </w:r>
          </w:p>
        </w:tc>
        <w:tc>
          <w:tcPr>
            <w:tcW w:w="1275" w:type="dxa"/>
            <w:shd w:val="clear" w:color="auto" w:fill="E2EFD9" w:themeFill="accent6" w:themeFillTint="33"/>
            <w:vAlign w:val="center"/>
          </w:tcPr>
          <w:p w14:paraId="077B105D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860435">
              <w:rPr>
                <w:b/>
                <w:sz w:val="26"/>
                <w:szCs w:val="26"/>
              </w:rPr>
              <w:t>2,5 điểm</w:t>
            </w:r>
          </w:p>
        </w:tc>
      </w:tr>
      <w:tr w:rsidR="004B5459" w:rsidRPr="00860435" w14:paraId="64BF4705" w14:textId="77777777" w:rsidTr="005739A7">
        <w:tc>
          <w:tcPr>
            <w:tcW w:w="988" w:type="dxa"/>
            <w:vMerge w:val="restart"/>
            <w:vAlign w:val="center"/>
          </w:tcPr>
          <w:p w14:paraId="1442CD8C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61D42D54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  <w:tcBorders>
              <w:bottom w:val="single" w:sz="4" w:space="0" w:color="auto"/>
            </w:tcBorders>
            <w:shd w:val="clear" w:color="auto" w:fill="auto"/>
          </w:tcPr>
          <w:p w14:paraId="23DBD592" w14:textId="77777777" w:rsidR="004B5459" w:rsidRPr="00860435" w:rsidRDefault="004B5459" w:rsidP="005739A7">
            <w:pPr>
              <w:spacing w:after="160"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a) TXĐ: </w:t>
            </w:r>
            <w:r w:rsidRPr="00C36401">
              <w:rPr>
                <w:noProof/>
                <w:position w:val="-4"/>
                <w:sz w:val="26"/>
                <w:szCs w:val="26"/>
              </w:rPr>
              <w:object w:dxaOrig="740" w:dyaOrig="260" w14:anchorId="37C5EDD1">
                <v:shape id="_x0000_i1114" type="#_x0000_t75" alt="" style="width:37.2pt;height:12.25pt;mso-width-percent:0;mso-height-percent:0;mso-width-percent:0;mso-height-percent:0" o:ole="">
                  <v:imagedata r:id="rId190" o:title=""/>
                </v:shape>
                <o:OLEObject Type="Embed" ProgID="Equation.DSMT4" ShapeID="_x0000_i1114" DrawAspect="Content" ObjectID="_1766171363" r:id="rId191"/>
              </w:object>
            </w:r>
          </w:p>
          <w:p w14:paraId="439D04A7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Tọa độ đỉnh </w:t>
            </w:r>
            <w:r w:rsidRPr="00860435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3578E6C0" wp14:editId="7A392485">
                  <wp:extent cx="660400" cy="155146"/>
                  <wp:effectExtent l="0" t="0" r="0" b="0"/>
                  <wp:docPr id="1" name="Picture 1" descr="{&quot;mathml&quot;:&quot;&lt;math style=\&quot;font-family:Times New Roman;font-size:18px;\&quot; xmlns=\&quot;http://www.w3.org/1998/Math/MathML\&quot;&gt;&lt;mstyle mathsize=\&quot;18px\&quot;&gt;&lt;mi&gt;S&lt;/mi&gt;&lt;mfenced&gt;&lt;mrow&gt;&lt;mo&gt;-&lt;/mo&gt;&lt;mn&gt;2&lt;/mn&gt;&lt;mo&gt;;&lt;/mo&gt;&lt;mo&gt;-&lt;/mo&gt;&lt;mn&gt;9&lt;/mn&gt;&lt;/mrow&gt;&lt;/mfenced&gt;&lt;/mstyle&gt;&lt;/math&gt;&quot;,&quot;origin&quot;:&quot;MathType for Microsoft Add-in&quot;}" title="S open parentheses negative 2 semicolon minus 9 close parenthe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S&lt;/mi&gt;&lt;mfenced&gt;&lt;mrow&gt;&lt;mo&gt;-&lt;/mo&gt;&lt;mn&gt;2&lt;/mn&gt;&lt;mo&gt;;&lt;/mo&gt;&lt;mo&gt;-&lt;/mo&gt;&lt;mn&gt;9&lt;/mn&gt;&lt;/mrow&gt;&lt;/mfenced&gt;&lt;/mstyle&gt;&lt;/math&gt;&quot;,&quot;origin&quot;:&quot;MathType for Microsoft Add-in&quot;}" title="S open parentheses negative 2 semicolon minus 9 close parentheses"/>
                          <pic:cNvPicPr/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0400" cy="155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60435">
              <w:rPr>
                <w:sz w:val="26"/>
                <w:szCs w:val="26"/>
              </w:rPr>
              <w:t xml:space="preserve"> </w:t>
            </w:r>
          </w:p>
          <w:p w14:paraId="79C8407F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Trục đối xứng </w:t>
            </w:r>
            <w:r w:rsidRPr="00860435">
              <w:rPr>
                <w:noProof/>
                <w:sz w:val="26"/>
                <w:szCs w:val="26"/>
              </w:rPr>
              <w:drawing>
                <wp:inline distT="0" distB="0" distL="0" distR="0" wp14:anchorId="7D3AFB2C" wp14:editId="5AC2C6BC">
                  <wp:extent cx="450335" cy="107092"/>
                  <wp:effectExtent l="0" t="0" r="0" b="0"/>
                  <wp:docPr id="1472594058" name="Picture 1472594058" descr="{&quot;mathml&quot;:&quot;&lt;math style=\&quot;font-family:Times New Roman;font-size:18px;\&quot; xmlns=\&quot;http://www.w3.org/1998/Math/MathML\&quot;&gt;&lt;mstyle mathsize=\&quot;18px\&quot;&gt;&lt;mi&gt;x&lt;/mi&gt;&lt;mo&gt;=&lt;/mo&gt;&lt;mo&gt;-&lt;/mo&gt;&lt;mn&gt;2&lt;/mn&gt;&lt;/mstyle&gt;&lt;/math&gt;&quot;,&quot;origin&quot;:&quot;MathType for Microsoft Add-in&quot;}" title="x equals negativ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x&lt;/mi&gt;&lt;mo&gt;=&lt;/mo&gt;&lt;mo&gt;-&lt;/mo&gt;&lt;mn&gt;2&lt;/mn&gt;&lt;/mstyle&gt;&lt;/math&gt;&quot;,&quot;origin&quot;:&quot;MathType for Microsoft Add-in&quot;}" title="x equals negative 2"/>
                          <pic:cNvPicPr/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335" cy="1070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60435">
              <w:rPr>
                <w:sz w:val="26"/>
                <w:szCs w:val="26"/>
              </w:rPr>
              <w:t xml:space="preserve"> </w:t>
            </w:r>
          </w:p>
          <w:p w14:paraId="125F536E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Hàm số nghịch biến trên khoảng </w:t>
            </w:r>
            <w:r w:rsidRPr="00860435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7D4F0EF5" wp14:editId="5CFDC616">
                  <wp:extent cx="659027" cy="155146"/>
                  <wp:effectExtent l="0" t="0" r="0" b="0"/>
                  <wp:docPr id="1969931087" name="Picture 1969931087" descr="{&quot;mathml&quot;:&quot;&lt;math style=\&quot;font-family:Times New Roman;font-size:18px;\&quot; xmlns=\&quot;http://www.w3.org/1998/Math/MathML\&quot;&gt;&lt;mstyle mathsize=\&quot;18px\&quot;&gt;&lt;mfenced&gt;&lt;mrow&gt;&lt;mo&gt;-&lt;/mo&gt;&lt;mo&gt;&amp;#x221E;&lt;/mo&gt;&lt;mo&gt;;&lt;/mo&gt;&lt;mo&gt;-&lt;/mo&gt;&lt;mn&gt;2&lt;/mn&gt;&lt;/mrow&gt;&lt;/mfenced&gt;&lt;/mstyle&gt;&lt;/math&gt;&quot;,&quot;origin&quot;:&quot;MathType for Microsoft Add-in&quot;}" title="open parentheses negative infinity semicolon minus 2 close parenthe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fenced&gt;&lt;mrow&gt;&lt;mo&gt;-&lt;/mo&gt;&lt;mo&gt;&amp;#x221E;&lt;/mo&gt;&lt;mo&gt;;&lt;/mo&gt;&lt;mo&gt;-&lt;/mo&gt;&lt;mn&gt;2&lt;/mn&gt;&lt;/mrow&gt;&lt;/mfenced&gt;&lt;/mstyle&gt;&lt;/math&gt;&quot;,&quot;origin&quot;:&quot;MathType for Microsoft Add-in&quot;}" title="open parentheses negative infinity semicolon minus 2 close parentheses"/>
                          <pic:cNvPicPr/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9027" cy="155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60435">
              <w:rPr>
                <w:sz w:val="26"/>
                <w:szCs w:val="26"/>
              </w:rPr>
              <w:t xml:space="preserve"> và đồng biến trên khoảng </w:t>
            </w:r>
            <w:r w:rsidRPr="00860435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0EA52837" wp14:editId="710480DF">
                  <wp:extent cx="657654" cy="155146"/>
                  <wp:effectExtent l="0" t="0" r="0" b="0"/>
                  <wp:docPr id="2076422918" name="Picture 2076422918" descr="{&quot;mathml&quot;:&quot;&lt;math style=\&quot;font-family:Times New Roman;font-size:18px;\&quot; xmlns=\&quot;http://www.w3.org/1998/Math/MathML\&quot;&gt;&lt;mstyle mathsize=\&quot;18px\&quot;&gt;&lt;mfenced&gt;&lt;mrow&gt;&lt;mo&gt;-&lt;/mo&gt;&lt;mn&gt;2&lt;/mn&gt;&lt;mo&gt;;&lt;/mo&gt;&lt;mo&gt;+&lt;/mo&gt;&lt;mo&gt;&amp;#x221E;&lt;/mo&gt;&lt;/mrow&gt;&lt;/mfenced&gt;&lt;/mstyle&gt;&lt;/math&gt;&quot;,&quot;origin&quot;:&quot;MathType for Microsoft Add-in&quot;}" title="open parentheses negative 2 semicolon plus infinity close parenthe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fenced&gt;&lt;mrow&gt;&lt;mo&gt;-&lt;/mo&gt;&lt;mn&gt;2&lt;/mn&gt;&lt;mo&gt;;&lt;/mo&gt;&lt;mo&gt;+&lt;/mo&gt;&lt;mo&gt;&amp;#x221E;&lt;/mo&gt;&lt;/mrow&gt;&lt;/mfenced&gt;&lt;/mstyle&gt;&lt;/math&gt;&quot;,&quot;origin&quot;:&quot;MathType for Microsoft Add-in&quot;}" title="open parentheses negative 2 semicolon plus infinity close parentheses"/>
                          <pic:cNvPicPr/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7654" cy="155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107036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ảng biến thiên:</w:t>
            </w:r>
          </w:p>
          <w:p w14:paraId="07ADABE0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54D0E25F" wp14:editId="6C893DFC">
                  <wp:extent cx="3057993" cy="1139102"/>
                  <wp:effectExtent l="0" t="0" r="3175" b="4445"/>
                  <wp:docPr id="327160459" name="Picture 3" descr="A diagram of a triangle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7160459" name="Picture 3" descr="A diagram of a triangle&#10;&#10;Description automatically generated with medium confidence"/>
                          <pic:cNvPicPr/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1911" cy="11442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A7655A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ảng giá trị:</w:t>
            </w:r>
          </w:p>
          <w:tbl>
            <w:tblPr>
              <w:tblStyle w:val="TableGrid"/>
              <w:tblW w:w="0" w:type="auto"/>
              <w:tblInd w:w="173" w:type="dxa"/>
              <w:tblLayout w:type="fixed"/>
              <w:tblLook w:val="04A0" w:firstRow="1" w:lastRow="0" w:firstColumn="1" w:lastColumn="0" w:noHBand="0" w:noVBand="1"/>
            </w:tblPr>
            <w:tblGrid>
              <w:gridCol w:w="1843"/>
              <w:gridCol w:w="907"/>
              <w:gridCol w:w="907"/>
              <w:gridCol w:w="907"/>
              <w:gridCol w:w="907"/>
              <w:gridCol w:w="908"/>
            </w:tblGrid>
            <w:tr w:rsidR="004B5459" w:rsidRPr="00860435" w14:paraId="5FB526C0" w14:textId="77777777" w:rsidTr="005739A7">
              <w:tc>
                <w:tcPr>
                  <w:tcW w:w="1843" w:type="dxa"/>
                </w:tcPr>
                <w:p w14:paraId="2CE7F148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FD7F15">
                    <w:rPr>
                      <w:rFonts w:eastAsiaTheme="minorEastAsia"/>
                      <w:bCs/>
                      <w:noProof/>
                      <w:position w:val="-6"/>
                      <w:sz w:val="26"/>
                      <w:szCs w:val="26"/>
                    </w:rPr>
                    <w:object w:dxaOrig="200" w:dyaOrig="220" w14:anchorId="3F41419E">
                      <v:shape id="_x0000_i1115" type="#_x0000_t75" alt="" style="width:9.9pt;height:10.7pt;mso-width-percent:0;mso-height-percent:0;mso-width-percent:0;mso-height-percent:0" o:ole="">
                        <v:imagedata r:id="rId197" o:title=""/>
                      </v:shape>
                      <o:OLEObject Type="Embed" ProgID="Equation.DSMT4" ShapeID="_x0000_i1115" DrawAspect="Content" ObjectID="_1766171364" r:id="rId198"/>
                    </w:object>
                  </w:r>
                </w:p>
              </w:tc>
              <w:tc>
                <w:tcPr>
                  <w:tcW w:w="907" w:type="dxa"/>
                  <w:vAlign w:val="center"/>
                </w:tcPr>
                <w:p w14:paraId="59202ADA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60435">
                    <w:rPr>
                      <w:sz w:val="26"/>
                      <w:szCs w:val="26"/>
                    </w:rPr>
                    <w:t>-4</w:t>
                  </w:r>
                </w:p>
              </w:tc>
              <w:tc>
                <w:tcPr>
                  <w:tcW w:w="907" w:type="dxa"/>
                  <w:vAlign w:val="center"/>
                </w:tcPr>
                <w:p w14:paraId="4218C2EA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60435">
                    <w:rPr>
                      <w:sz w:val="26"/>
                      <w:szCs w:val="26"/>
                    </w:rPr>
                    <w:t>-3</w:t>
                  </w:r>
                </w:p>
              </w:tc>
              <w:tc>
                <w:tcPr>
                  <w:tcW w:w="907" w:type="dxa"/>
                  <w:vAlign w:val="center"/>
                </w:tcPr>
                <w:p w14:paraId="4AFA5D0E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60435">
                    <w:rPr>
                      <w:sz w:val="26"/>
                      <w:szCs w:val="26"/>
                    </w:rPr>
                    <w:t>-2</w:t>
                  </w:r>
                </w:p>
              </w:tc>
              <w:tc>
                <w:tcPr>
                  <w:tcW w:w="907" w:type="dxa"/>
                  <w:vAlign w:val="center"/>
                </w:tcPr>
                <w:p w14:paraId="01D0B7F5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60435">
                    <w:rPr>
                      <w:sz w:val="26"/>
                      <w:szCs w:val="26"/>
                    </w:rPr>
                    <w:t>-1</w:t>
                  </w:r>
                </w:p>
              </w:tc>
              <w:tc>
                <w:tcPr>
                  <w:tcW w:w="908" w:type="dxa"/>
                  <w:vAlign w:val="center"/>
                </w:tcPr>
                <w:p w14:paraId="3F2DEBA0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60435">
                    <w:rPr>
                      <w:sz w:val="26"/>
                      <w:szCs w:val="26"/>
                    </w:rPr>
                    <w:t>0</w:t>
                  </w:r>
                </w:p>
              </w:tc>
            </w:tr>
            <w:tr w:rsidR="004B5459" w:rsidRPr="00860435" w14:paraId="66355382" w14:textId="77777777" w:rsidTr="005739A7">
              <w:tc>
                <w:tcPr>
                  <w:tcW w:w="1843" w:type="dxa"/>
                </w:tcPr>
                <w:p w14:paraId="439C8B7C" w14:textId="77777777" w:rsidR="004B5459" w:rsidRPr="00860435" w:rsidRDefault="004B5459" w:rsidP="005739A7">
                  <w:pPr>
                    <w:spacing w:line="276" w:lineRule="auto"/>
                    <w:jc w:val="both"/>
                    <w:rPr>
                      <w:sz w:val="26"/>
                      <w:szCs w:val="26"/>
                    </w:rPr>
                  </w:pPr>
                  <w:r w:rsidRPr="00FD7F15">
                    <w:rPr>
                      <w:rFonts w:eastAsiaTheme="minorEastAsia"/>
                      <w:bCs/>
                      <w:noProof/>
                      <w:position w:val="-10"/>
                      <w:sz w:val="26"/>
                      <w:szCs w:val="26"/>
                    </w:rPr>
                    <w:object w:dxaOrig="1579" w:dyaOrig="380" w14:anchorId="457F2A4F">
                      <v:shape id="_x0000_i1116" type="#_x0000_t75" alt="" style="width:79.1pt;height:19.4pt;mso-width-percent:0;mso-height-percent:0;mso-width-percent:0;mso-height-percent:0" o:ole="">
                        <v:imagedata r:id="rId154" o:title=""/>
                      </v:shape>
                      <o:OLEObject Type="Embed" ProgID="Equation.DSMT4" ShapeID="_x0000_i1116" DrawAspect="Content" ObjectID="_1766171365" r:id="rId199"/>
                    </w:object>
                  </w:r>
                </w:p>
              </w:tc>
              <w:tc>
                <w:tcPr>
                  <w:tcW w:w="907" w:type="dxa"/>
                  <w:vAlign w:val="center"/>
                </w:tcPr>
                <w:p w14:paraId="679FF7ED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60435">
                    <w:rPr>
                      <w:sz w:val="26"/>
                      <w:szCs w:val="26"/>
                    </w:rPr>
                    <w:t>-5</w:t>
                  </w:r>
                </w:p>
              </w:tc>
              <w:tc>
                <w:tcPr>
                  <w:tcW w:w="907" w:type="dxa"/>
                  <w:vAlign w:val="center"/>
                </w:tcPr>
                <w:p w14:paraId="7EF71DCE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60435">
                    <w:rPr>
                      <w:sz w:val="26"/>
                      <w:szCs w:val="26"/>
                    </w:rPr>
                    <w:t>-8</w:t>
                  </w:r>
                </w:p>
              </w:tc>
              <w:tc>
                <w:tcPr>
                  <w:tcW w:w="907" w:type="dxa"/>
                  <w:vAlign w:val="center"/>
                </w:tcPr>
                <w:p w14:paraId="693F5873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60435">
                    <w:rPr>
                      <w:sz w:val="26"/>
                      <w:szCs w:val="26"/>
                    </w:rPr>
                    <w:t>-9</w:t>
                  </w:r>
                </w:p>
              </w:tc>
              <w:tc>
                <w:tcPr>
                  <w:tcW w:w="907" w:type="dxa"/>
                  <w:vAlign w:val="center"/>
                </w:tcPr>
                <w:p w14:paraId="3E313448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60435">
                    <w:rPr>
                      <w:sz w:val="26"/>
                      <w:szCs w:val="26"/>
                    </w:rPr>
                    <w:t>-8</w:t>
                  </w:r>
                </w:p>
              </w:tc>
              <w:tc>
                <w:tcPr>
                  <w:tcW w:w="908" w:type="dxa"/>
                  <w:vAlign w:val="center"/>
                </w:tcPr>
                <w:p w14:paraId="00AF7558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sz w:val="26"/>
                      <w:szCs w:val="26"/>
                    </w:rPr>
                  </w:pPr>
                  <w:r w:rsidRPr="00860435">
                    <w:rPr>
                      <w:sz w:val="26"/>
                      <w:szCs w:val="26"/>
                    </w:rPr>
                    <w:t>-5</w:t>
                  </w:r>
                </w:p>
              </w:tc>
            </w:tr>
          </w:tbl>
          <w:p w14:paraId="26D19851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Đồ thị hàm số </w:t>
            </w:r>
            <w:r w:rsidRPr="00FA2F9B">
              <w:rPr>
                <w:bCs/>
                <w:noProof/>
                <w:position w:val="-10"/>
                <w:sz w:val="26"/>
                <w:szCs w:val="26"/>
              </w:rPr>
              <w:object w:dxaOrig="1579" w:dyaOrig="380" w14:anchorId="3A86DF5B">
                <v:shape id="_x0000_i1117" type="#_x0000_t75" alt="" style="width:79.1pt;height:19.4pt;mso-width-percent:0;mso-height-percent:0;mso-width-percent:0;mso-height-percent:0" o:ole="">
                  <v:imagedata r:id="rId154" o:title=""/>
                </v:shape>
                <o:OLEObject Type="Embed" ProgID="Equation.DSMT4" ShapeID="_x0000_i1117" DrawAspect="Content" ObjectID="_1766171366" r:id="rId200"/>
              </w:object>
            </w:r>
            <w:r w:rsidRPr="00860435">
              <w:rPr>
                <w:rFonts w:eastAsiaTheme="minorEastAsia"/>
                <w:bCs/>
                <w:noProof/>
                <w:sz w:val="26"/>
                <w:szCs w:val="26"/>
              </w:rPr>
              <w:t>:</w:t>
            </w:r>
          </w:p>
          <w:p w14:paraId="51CD248E" w14:textId="77777777" w:rsidR="004B5459" w:rsidRPr="00860435" w:rsidRDefault="004B5459" w:rsidP="005739A7">
            <w:pPr>
              <w:spacing w:line="276" w:lineRule="auto"/>
              <w:ind w:left="360"/>
              <w:jc w:val="center"/>
              <w:rPr>
                <w:sz w:val="26"/>
                <w:szCs w:val="26"/>
              </w:rPr>
            </w:pPr>
            <w:r w:rsidRPr="00860435">
              <w:rPr>
                <w:noProof/>
                <w:sz w:val="26"/>
                <w:szCs w:val="26"/>
              </w:rPr>
              <w:lastRenderedPageBreak/>
              <w:drawing>
                <wp:inline distT="0" distB="0" distL="0" distR="0" wp14:anchorId="681BE6D4" wp14:editId="11733DA4">
                  <wp:extent cx="2368949" cy="3492000"/>
                  <wp:effectExtent l="0" t="0" r="6350" b="635"/>
                  <wp:docPr id="2116610493" name="Picture 2116610493" descr="A graph of a func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6610493" name="Picture 2116610493" descr="A graph of a function&#10;&#10;Description automatically generated"/>
                          <pic:cNvPicPr/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8949" cy="34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004037" w14:textId="77777777" w:rsidR="004B5459" w:rsidRPr="00860435" w:rsidRDefault="004B5459" w:rsidP="005739A7">
            <w:pPr>
              <w:spacing w:line="276" w:lineRule="auto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     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auto"/>
          </w:tcPr>
          <w:p w14:paraId="12AC55A6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785E88B5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5DAF8BED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3297ECD3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09651972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068DE623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0CC27747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1B6698DD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4A03275B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7609BC6D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6E8E90CA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6E558480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61C90AB9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78AD4E85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2BAA3310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3B75B246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2D44E985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47BF4EBC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113C5DB6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53E3D9AC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67226B0E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lastRenderedPageBreak/>
              <w:t>0,5đ</w:t>
            </w:r>
          </w:p>
          <w:p w14:paraId="2E71F48B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</w:tc>
      </w:tr>
      <w:tr w:rsidR="004B5459" w:rsidRPr="00860435" w14:paraId="05AAF1CD" w14:textId="77777777" w:rsidTr="005739A7">
        <w:tc>
          <w:tcPr>
            <w:tcW w:w="988" w:type="dxa"/>
            <w:vMerge/>
            <w:vAlign w:val="center"/>
          </w:tcPr>
          <w:p w14:paraId="19147272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  <w:tcBorders>
              <w:bottom w:val="single" w:sz="4" w:space="0" w:color="auto"/>
            </w:tcBorders>
            <w:shd w:val="clear" w:color="auto" w:fill="auto"/>
          </w:tcPr>
          <w:p w14:paraId="40773AE8" w14:textId="77777777" w:rsidR="004B5459" w:rsidRPr="00860435" w:rsidRDefault="004B5459" w:rsidP="005739A7">
            <w:pPr>
              <w:spacing w:after="160"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) Phương trình hoành độ giao điểm của (C) và (d):</w:t>
            </w:r>
          </w:p>
          <w:p w14:paraId="391BB8AA" w14:textId="77777777" w:rsidR="004B5459" w:rsidRPr="00860435" w:rsidRDefault="004B5459" w:rsidP="005739A7">
            <w:pPr>
              <w:spacing w:after="160" w:line="276" w:lineRule="auto"/>
              <w:jc w:val="both"/>
              <w:rPr>
                <w:rFonts w:eastAsiaTheme="minorEastAsia"/>
                <w:bCs/>
                <w:noProof/>
                <w:sz w:val="26"/>
                <w:szCs w:val="26"/>
              </w:rPr>
            </w:pPr>
            <w:r w:rsidRPr="00860435">
              <w:rPr>
                <w:noProof/>
                <w:position w:val="-34"/>
                <w:sz w:val="26"/>
                <w:szCs w:val="26"/>
              </w:rPr>
              <w:drawing>
                <wp:inline distT="0" distB="0" distL="0" distR="0" wp14:anchorId="0D108244" wp14:editId="4D621B55">
                  <wp:extent cx="1617362" cy="428368"/>
                  <wp:effectExtent l="0" t="0" r="0" b="0"/>
                  <wp:docPr id="804861838" name="Picture 804861838" descr="{&quot;mathml&quot;:&quot;&lt;math style=\&quot;font-family:Times New Roman;font-size:18px;\&quot; xmlns=\&quot;http://www.w3.org/1998/Math/MathML\&quot;&gt;&lt;mstyle mathsize=\&quot;18px\&quot;&gt;&lt;msup&gt;&lt;mi&gt;x&lt;/mi&gt;&lt;mn&gt;2&lt;/mn&gt;&lt;/msup&gt;&lt;mo&gt;+&lt;/mo&gt;&lt;mn&gt;4&lt;/mn&gt;&lt;mi&gt;x&lt;/mi&gt;&lt;mo&gt;+&lt;/mo&gt;&lt;mi&gt;m&lt;/mi&gt;&lt;mo&gt;=&lt;/mo&gt;&lt;mo&gt;-&lt;/mo&gt;&lt;mn&gt;2&lt;/mn&gt;&lt;mi&gt;x&lt;/mi&gt;&lt;mo&gt;+&lt;/mo&gt;&lt;mn&gt;3&lt;/mn&gt;&lt;mspace linebreak=\&quot;newline\&quot;/&gt;&lt;mo&gt;&amp;#x21D4;&lt;/mo&gt;&lt;msup&gt;&lt;mi&gt;x&lt;/mi&gt;&lt;mn&gt;2&lt;/mn&gt;&lt;/msup&gt;&lt;mo&gt;+&lt;/mo&gt;&lt;mn&gt;6&lt;/mn&gt;&lt;mi&gt;x&lt;/mi&gt;&lt;mo&gt;+&lt;/mo&gt;&lt;mi&gt;m&lt;/mi&gt;&lt;mo&gt;-&lt;/mo&gt;&lt;mn&gt;3&lt;/mn&gt;&lt;mo&gt;=&lt;/mo&gt;&lt;mn&gt;0&lt;/mn&gt;&lt;mo&gt;&amp;#xA0;&lt;/mo&gt;&lt;mo&gt;&amp;#xA0;&lt;/mo&gt;&lt;mfenced&gt;&lt;mn&gt;1&lt;/mn&gt;&lt;/mfenced&gt;&lt;/mstyle&gt;&lt;/math&gt;&quot;,&quot;origin&quot;:&quot;MathType for Microsoft Add-in&quot;}" title="x squared plus 4 x plus m equals negative 2 x plus 3&#10;left right double arrow x squared plus 6 x plus m minus 3 equals 0 space space open parentheses 1 close parenthe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sup&gt;&lt;mi&gt;x&lt;/mi&gt;&lt;mn&gt;2&lt;/mn&gt;&lt;/msup&gt;&lt;mo&gt;+&lt;/mo&gt;&lt;mn&gt;4&lt;/mn&gt;&lt;mi&gt;x&lt;/mi&gt;&lt;mo&gt;+&lt;/mo&gt;&lt;mi&gt;m&lt;/mi&gt;&lt;mo&gt;=&lt;/mo&gt;&lt;mo&gt;-&lt;/mo&gt;&lt;mn&gt;2&lt;/mn&gt;&lt;mi&gt;x&lt;/mi&gt;&lt;mo&gt;+&lt;/mo&gt;&lt;mn&gt;3&lt;/mn&gt;&lt;mspace linebreak=\&quot;newline\&quot;/&gt;&lt;mo&gt;&amp;#x21D4;&lt;/mo&gt;&lt;msup&gt;&lt;mi&gt;x&lt;/mi&gt;&lt;mn&gt;2&lt;/mn&gt;&lt;/msup&gt;&lt;mo&gt;+&lt;/mo&gt;&lt;mn&gt;6&lt;/mn&gt;&lt;mi&gt;x&lt;/mi&gt;&lt;mo&gt;+&lt;/mo&gt;&lt;mi&gt;m&lt;/mi&gt;&lt;mo&gt;-&lt;/mo&gt;&lt;mn&gt;3&lt;/mn&gt;&lt;mo&gt;=&lt;/mo&gt;&lt;mn&gt;0&lt;/mn&gt;&lt;mo&gt;&amp;#xA0;&lt;/mo&gt;&lt;mo&gt;&amp;#xA0;&lt;/mo&gt;&lt;mfenced&gt;&lt;mn&gt;1&lt;/mn&gt;&lt;/mfenced&gt;&lt;/mstyle&gt;&lt;/math&gt;&quot;,&quot;origin&quot;:&quot;MathType for Microsoft Add-in&quot;}" title="x squared plus 4 x plus m equals negative 2 x plus 3&#10;left right double arrow x squared plus 6 x plus m minus 3 equals 0 space space open parentheses 1 close parentheses"/>
                          <pic:cNvPicPr/>
                        </pic:nvPicPr>
                        <pic:blipFill>
                          <a:blip r:embed="rId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7362" cy="428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881830" w14:textId="77777777" w:rsidR="004B5459" w:rsidRPr="00860435" w:rsidRDefault="004B5459" w:rsidP="005739A7">
            <w:pPr>
              <w:spacing w:after="160"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47BF614C" wp14:editId="14047D26">
                  <wp:extent cx="1731319" cy="159265"/>
                  <wp:effectExtent l="0" t="0" r="0" b="0"/>
                  <wp:docPr id="1590927343" name="Picture 1590927343" descr="{&quot;mathml&quot;:&quot;&lt;math style=\&quot;font-family:Times New Roman;font-size:18px;\&quot; xmlns=\&quot;http://www.w3.org/1998/Math/MathML\&quot;&gt;&lt;mstyle mathsize=\&quot;18px\&quot;&gt;&lt;mo&gt;&amp;#x2206;&lt;/mo&gt;&lt;mo&gt;=&lt;/mo&gt;&lt;msup&gt;&lt;mn&gt;6&lt;/mn&gt;&lt;mn&gt;2&lt;/mn&gt;&lt;/msup&gt;&lt;mo&gt;-&lt;/mo&gt;&lt;mn&gt;4&lt;/mn&gt;&lt;mfenced&gt;&lt;mrow&gt;&lt;mi&gt;m&lt;/mi&gt;&lt;mo&gt;-&lt;/mo&gt;&lt;mn&gt;3&lt;/mn&gt;&lt;/mrow&gt;&lt;/mfenced&gt;&lt;mo&gt;=&lt;/mo&gt;&lt;mn&gt;48&lt;/mn&gt;&lt;mo&gt;-&lt;/mo&gt;&lt;mn&gt;4&lt;/mn&gt;&lt;mi&gt;m&lt;/mi&gt;&lt;/mstyle&gt;&lt;/math&gt;&quot;,&quot;origin&quot;:&quot;MathType for Microsoft Add-in&quot;}" title="increment equals 6 squared minus 4 open parentheses m minus 3 close parentheses equals 48 minus 4 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&gt;&amp;#x2206;&lt;/mo&gt;&lt;mo&gt;=&lt;/mo&gt;&lt;msup&gt;&lt;mn&gt;6&lt;/mn&gt;&lt;mn&gt;2&lt;/mn&gt;&lt;/msup&gt;&lt;mo&gt;-&lt;/mo&gt;&lt;mn&gt;4&lt;/mn&gt;&lt;mfenced&gt;&lt;mrow&gt;&lt;mi&gt;m&lt;/mi&gt;&lt;mo&gt;-&lt;/mo&gt;&lt;mn&gt;3&lt;/mn&gt;&lt;/mrow&gt;&lt;/mfenced&gt;&lt;mo&gt;=&lt;/mo&gt;&lt;mn&gt;48&lt;/mn&gt;&lt;mo&gt;-&lt;/mo&gt;&lt;mn&gt;4&lt;/mn&gt;&lt;mi&gt;m&lt;/mi&gt;&lt;/mstyle&gt;&lt;/math&gt;&quot;,&quot;origin&quot;:&quot;MathType for Microsoft Add-in&quot;}" title="increment equals 6 squared minus 4 open parentheses m minus 3 close parentheses equals 48 minus 4 m"/>
                          <pic:cNvPicPr/>
                        </pic:nvPicPr>
                        <pic:blipFill>
                          <a:blip r:embed="rId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319" cy="159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B14DFC0" w14:textId="77777777" w:rsidR="004B5459" w:rsidRPr="00860435" w:rsidRDefault="004B5459" w:rsidP="005739A7">
            <w:pPr>
              <w:widowControl w:val="0"/>
              <w:autoSpaceDE w:val="0"/>
              <w:autoSpaceDN w:val="0"/>
              <w:spacing w:before="120"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Để (C) cắt (d) tại 2 điểm phân biệt thì phương trình (1) có hai nghiệm phân biệt </w:t>
            </w:r>
          </w:p>
          <w:p w14:paraId="2AD89B66" w14:textId="77777777" w:rsidR="004B5459" w:rsidRPr="00860435" w:rsidRDefault="004B5459" w:rsidP="005739A7">
            <w:pPr>
              <w:spacing w:after="160"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noProof/>
                <w:position w:val="-27"/>
                <w:sz w:val="26"/>
                <w:szCs w:val="26"/>
              </w:rPr>
              <w:drawing>
                <wp:inline distT="0" distB="0" distL="0" distR="0" wp14:anchorId="0B41DACC" wp14:editId="78737C3A">
                  <wp:extent cx="1530865" cy="354227"/>
                  <wp:effectExtent l="0" t="0" r="0" b="0"/>
                  <wp:docPr id="1411739714" name="Picture 1411739714" descr="{&quot;mathml&quot;:&quot;&lt;math style=\&quot;font-family:Times New Roman;font-size:18px;\&quot; xmlns=\&quot;http://www.w3.org/1998/Math/MathML\&quot;&gt;&lt;mstyle mathsize=\&quot;18px\&quot;&gt;&lt;mo&gt;&amp;#x21D4;&lt;/mo&gt;&lt;mo&gt;&amp;#x2206;&lt;/mo&gt;&lt;mo&gt;&amp;gt;&lt;/mo&gt;&lt;mn&gt;0&lt;/mn&gt;&lt;mspace linebreak=\&quot;newline\&quot;/&gt;&lt;mo&gt;&amp;#x21D4;&lt;/mo&gt;&lt;mn&gt;48&lt;/mn&gt;&lt;mo&gt;-&lt;/mo&gt;&lt;mn&gt;4&lt;/mn&gt;&lt;mi&gt;m&lt;/mi&gt;&lt;mo&gt;&amp;gt;&lt;/mo&gt;&lt;mn&gt;0&lt;/mn&gt;&lt;mo&gt;&amp;#x21D4;&lt;/mo&gt;&lt;mi&gt;m&lt;/mi&gt;&lt;mo&gt;&amp;lt;&lt;/mo&gt;&lt;mn&gt;12&lt;/mn&gt;&lt;/mstyle&gt;&lt;/math&gt;&quot;,&quot;origin&quot;:&quot;MathType for Microsoft Add-in&quot;}" title="left right double arrow increment greater than 0&#10;left right double arrow 48 minus 4 m greater than 0 left right double arrow m less than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&gt;&amp;#x21D4;&lt;/mo&gt;&lt;mo&gt;&amp;#x2206;&lt;/mo&gt;&lt;mo&gt;&amp;gt;&lt;/mo&gt;&lt;mn&gt;0&lt;/mn&gt;&lt;mspace linebreak=\&quot;newline\&quot;/&gt;&lt;mo&gt;&amp;#x21D4;&lt;/mo&gt;&lt;mn&gt;48&lt;/mn&gt;&lt;mo&gt;-&lt;/mo&gt;&lt;mn&gt;4&lt;/mn&gt;&lt;mi&gt;m&lt;/mi&gt;&lt;mo&gt;&amp;gt;&lt;/mo&gt;&lt;mn&gt;0&lt;/mn&gt;&lt;mo&gt;&amp;#x21D4;&lt;/mo&gt;&lt;mi&gt;m&lt;/mi&gt;&lt;mo&gt;&amp;lt;&lt;/mo&gt;&lt;mn&gt;12&lt;/mn&gt;&lt;/mstyle&gt;&lt;/math&gt;&quot;,&quot;origin&quot;:&quot;MathType for Microsoft Add-in&quot;}" title="left right double arrow increment greater than 0&#10;left right double arrow 48 minus 4 m greater than 0 left right double arrow m less than 12"/>
                          <pic:cNvPicPr/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0865" cy="354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2CE58F1" w14:textId="77777777" w:rsidR="004B5459" w:rsidRPr="00860435" w:rsidRDefault="004B5459" w:rsidP="005739A7">
            <w:pPr>
              <w:spacing w:after="160" w:line="276" w:lineRule="auto"/>
              <w:jc w:val="both"/>
              <w:rPr>
                <w:noProof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 xml:space="preserve">Vậy </w:t>
            </w:r>
            <w:r w:rsidRPr="00860435">
              <w:rPr>
                <w:bCs/>
                <w:i/>
                <w:iCs/>
                <w:sz w:val="26"/>
                <w:szCs w:val="26"/>
              </w:rPr>
              <w:t>m</w:t>
            </w:r>
            <w:r w:rsidRPr="00860435">
              <w:rPr>
                <w:bCs/>
                <w:sz w:val="26"/>
                <w:szCs w:val="26"/>
              </w:rPr>
              <w:t xml:space="preserve"> &lt; 12 thì</w:t>
            </w:r>
            <w:r w:rsidRPr="00860435">
              <w:rPr>
                <w:b/>
                <w:sz w:val="26"/>
                <w:szCs w:val="26"/>
              </w:rPr>
              <w:t xml:space="preserve"> </w:t>
            </w:r>
            <w:r w:rsidRPr="00860435">
              <w:rPr>
                <w:sz w:val="26"/>
                <w:szCs w:val="26"/>
              </w:rPr>
              <w:t>(C) cắt (d) tại 2 điểm phân biệt.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36FAEE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45454D15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0EAB098E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529A47C7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rPr>
                <w:bCs/>
                <w:sz w:val="26"/>
                <w:szCs w:val="26"/>
              </w:rPr>
            </w:pPr>
          </w:p>
          <w:p w14:paraId="03C08A2B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rPr>
                <w:bCs/>
                <w:sz w:val="26"/>
                <w:szCs w:val="26"/>
              </w:rPr>
            </w:pPr>
          </w:p>
          <w:p w14:paraId="0C81442E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562140CC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54BFB2C4" w14:textId="77777777" w:rsidR="004B5459" w:rsidRPr="00860435" w:rsidRDefault="004B5459" w:rsidP="005739A7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5939EF2E" w14:textId="77777777" w:rsidR="004B5459" w:rsidRPr="00860435" w:rsidRDefault="004B5459" w:rsidP="005739A7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1E9999B8" w14:textId="77777777" w:rsidR="004B5459" w:rsidRPr="00860435" w:rsidRDefault="004B5459" w:rsidP="005739A7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</w:tc>
      </w:tr>
      <w:tr w:rsidR="004B5459" w:rsidRPr="00860435" w14:paraId="4C011E10" w14:textId="77777777" w:rsidTr="005739A7">
        <w:trPr>
          <w:trHeight w:val="197"/>
        </w:trPr>
        <w:tc>
          <w:tcPr>
            <w:tcW w:w="988" w:type="dxa"/>
            <w:shd w:val="clear" w:color="auto" w:fill="E2EFD9" w:themeFill="accent6" w:themeFillTint="33"/>
            <w:vAlign w:val="center"/>
          </w:tcPr>
          <w:p w14:paraId="0A0B03AB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860435">
              <w:rPr>
                <w:b/>
                <w:sz w:val="26"/>
                <w:szCs w:val="26"/>
              </w:rPr>
              <w:t>Câu 2</w:t>
            </w:r>
          </w:p>
        </w:tc>
        <w:tc>
          <w:tcPr>
            <w:tcW w:w="8505" w:type="dxa"/>
            <w:tcBorders>
              <w:top w:val="single" w:sz="4" w:space="0" w:color="auto"/>
              <w:bottom w:val="single" w:sz="4" w:space="0" w:color="auto"/>
            </w:tcBorders>
            <w:shd w:val="clear" w:color="auto" w:fill="E2EFD9" w:themeFill="accent6" w:themeFillTint="33"/>
          </w:tcPr>
          <w:p w14:paraId="63986174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rPr>
                <w:rFonts w:eastAsia="Calibri"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a)</w:t>
            </w:r>
            <w:r w:rsidRPr="00860435">
              <w:rPr>
                <w:b/>
                <w:bCs/>
                <w:sz w:val="26"/>
                <w:szCs w:val="26"/>
              </w:rPr>
              <w:t xml:space="preserve"> </w:t>
            </w:r>
            <w:r w:rsidRPr="00860435">
              <w:rPr>
                <w:rFonts w:eastAsia="Calibri"/>
                <w:sz w:val="26"/>
                <w:szCs w:val="26"/>
              </w:rPr>
              <w:t xml:space="preserve">Chứng minh rằng với sáu điểm A, B, C, D, E, F bất kỳ. </w:t>
            </w:r>
          </w:p>
          <w:p w14:paraId="67DF9108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rPr>
                <w:rFonts w:eastAsia="Calibri"/>
                <w:sz w:val="26"/>
                <w:szCs w:val="26"/>
              </w:rPr>
            </w:pPr>
            <w:r w:rsidRPr="00860435">
              <w:rPr>
                <w:rFonts w:eastAsia="Calibri"/>
                <w:sz w:val="26"/>
                <w:szCs w:val="26"/>
              </w:rPr>
              <w:t xml:space="preserve">Ta luôn có:  </w:t>
            </w:r>
            <w:r w:rsidRPr="00092FBB">
              <w:rPr>
                <w:rFonts w:eastAsia="Arial"/>
                <w:noProof/>
                <w:position w:val="-6"/>
                <w:sz w:val="26"/>
                <w:szCs w:val="26"/>
              </w:rPr>
              <w:object w:dxaOrig="3200" w:dyaOrig="360" w14:anchorId="63338AE9">
                <v:shape id="_x0000_i1118" type="#_x0000_t75" alt="" style="width:160.6pt;height:18.2pt;mso-width-percent:0;mso-height-percent:0;mso-width-percent:0;mso-height-percent:0" o:ole="">
                  <v:imagedata r:id="rId162" o:title=""/>
                </v:shape>
                <o:OLEObject Type="Embed" ProgID="Equation.DSMT4" ShapeID="_x0000_i1118" DrawAspect="Content" ObjectID="_1766171367" r:id="rId205"/>
              </w:object>
            </w:r>
          </w:p>
          <w:p w14:paraId="06CBBD58" w14:textId="77777777" w:rsidR="004B5459" w:rsidRPr="00860435" w:rsidRDefault="004B5459" w:rsidP="005739A7">
            <w:pPr>
              <w:spacing w:line="276" w:lineRule="auto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b) Cho hình bình hành ABCD. Gọi E, F lần lượt là trung điểm của AB, CD. Chứng minh rằng: </w:t>
            </w:r>
            <w:r w:rsidRPr="00395D46">
              <w:rPr>
                <w:bCs/>
                <w:noProof/>
                <w:position w:val="-4"/>
                <w:sz w:val="26"/>
                <w:szCs w:val="26"/>
              </w:rPr>
              <w:object w:dxaOrig="2240" w:dyaOrig="340" w14:anchorId="4B64F937">
                <v:shape id="_x0000_i1119" type="#_x0000_t75" alt="" style="width:112.75pt;height:17pt;mso-width-percent:0;mso-height-percent:0;mso-width-percent:0;mso-height-percent:0" o:ole="">
                  <v:imagedata r:id="rId164" o:title=""/>
                </v:shape>
                <o:OLEObject Type="Embed" ProgID="Equation.DSMT4" ShapeID="_x0000_i1119" DrawAspect="Content" ObjectID="_1766171368" r:id="rId206"/>
              </w:object>
            </w:r>
          </w:p>
          <w:p w14:paraId="512B9FDA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11A04198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860435">
              <w:rPr>
                <w:b/>
                <w:sz w:val="26"/>
                <w:szCs w:val="26"/>
              </w:rPr>
              <w:t>2,0 điểm</w:t>
            </w:r>
          </w:p>
        </w:tc>
      </w:tr>
      <w:tr w:rsidR="004B5459" w:rsidRPr="00860435" w14:paraId="7354774D" w14:textId="77777777" w:rsidTr="005739A7">
        <w:trPr>
          <w:trHeight w:val="197"/>
        </w:trPr>
        <w:tc>
          <w:tcPr>
            <w:tcW w:w="988" w:type="dxa"/>
            <w:vMerge w:val="restart"/>
            <w:shd w:val="clear" w:color="auto" w:fill="auto"/>
            <w:vAlign w:val="center"/>
          </w:tcPr>
          <w:p w14:paraId="61EB2E57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5DBA57" w14:textId="77777777" w:rsidR="004B5459" w:rsidRPr="00860435" w:rsidRDefault="004B5459" w:rsidP="005739A7">
            <w:pPr>
              <w:tabs>
                <w:tab w:val="left" w:pos="1824"/>
              </w:tabs>
              <w:spacing w:line="276" w:lineRule="auto"/>
              <w:jc w:val="both"/>
              <w:rPr>
                <w:rFonts w:eastAsia="Arial"/>
                <w:sz w:val="26"/>
                <w:szCs w:val="26"/>
              </w:rPr>
            </w:pPr>
            <w:r w:rsidRPr="00860435">
              <w:rPr>
                <w:rFonts w:eastAsia="Arial"/>
                <w:sz w:val="26"/>
                <w:szCs w:val="26"/>
              </w:rPr>
              <w:t xml:space="preserve">a) Ta có: </w:t>
            </w:r>
          </w:p>
          <w:p w14:paraId="24C26350" w14:textId="77777777" w:rsidR="004B5459" w:rsidRPr="00860435" w:rsidRDefault="004B5459" w:rsidP="005739A7">
            <w:pPr>
              <w:tabs>
                <w:tab w:val="left" w:pos="1824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092FBB">
              <w:rPr>
                <w:rFonts w:eastAsia="Arial"/>
                <w:noProof/>
                <w:position w:val="-82"/>
                <w:sz w:val="26"/>
                <w:szCs w:val="26"/>
              </w:rPr>
              <w:object w:dxaOrig="4400" w:dyaOrig="1820" w14:anchorId="7BB99462">
                <v:shape id="_x0000_i1120" type="#_x0000_t75" alt="" style="width:220.75pt;height:91pt;mso-width-percent:0;mso-height-percent:0;mso-width-percent:0;mso-height-percent:0" o:ole="">
                  <v:imagedata r:id="rId207" o:title=""/>
                </v:shape>
                <o:OLEObject Type="Embed" ProgID="Equation.DSMT4" ShapeID="_x0000_i1120" DrawAspect="Content" ObjectID="_1766171369" r:id="rId208"/>
              </w:object>
            </w:r>
          </w:p>
          <w:p w14:paraId="5068C762" w14:textId="77777777" w:rsidR="004B5459" w:rsidRPr="00860435" w:rsidRDefault="004B5459" w:rsidP="005739A7">
            <w:pPr>
              <w:spacing w:line="276" w:lineRule="auto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(luôn đúng) </w:t>
            </w:r>
          </w:p>
          <w:p w14:paraId="5EB5D3D7" w14:textId="77777777" w:rsidR="004B5459" w:rsidRPr="00860435" w:rsidRDefault="004B5459" w:rsidP="005739A7">
            <w:pPr>
              <w:spacing w:line="276" w:lineRule="auto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Vậy ta có điều phải chứng minh.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08CC5C3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338B7779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08732831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44D98680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6809C283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59781439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6EACB97A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</w:tc>
      </w:tr>
      <w:tr w:rsidR="004B5459" w:rsidRPr="00860435" w14:paraId="43912B19" w14:textId="77777777" w:rsidTr="005739A7">
        <w:trPr>
          <w:trHeight w:val="197"/>
        </w:trPr>
        <w:tc>
          <w:tcPr>
            <w:tcW w:w="988" w:type="dxa"/>
            <w:vMerge/>
            <w:shd w:val="clear" w:color="auto" w:fill="auto"/>
            <w:vAlign w:val="center"/>
          </w:tcPr>
          <w:p w14:paraId="0A71BA17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7FCB43C" w14:textId="77777777" w:rsidR="004B5459" w:rsidRPr="00860435" w:rsidRDefault="004B5459" w:rsidP="005739A7">
            <w:pPr>
              <w:spacing w:line="276" w:lineRule="auto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b) Ta có: ABCD là hình bình hành và E, F là trung điểm AB, CD</w:t>
            </w:r>
          </w:p>
          <w:p w14:paraId="449B3E42" w14:textId="77777777" w:rsidR="004B5459" w:rsidRPr="00860435" w:rsidRDefault="004B5459" w:rsidP="005739A7">
            <w:pPr>
              <w:spacing w:line="276" w:lineRule="auto"/>
              <w:rPr>
                <w:bCs/>
                <w:sz w:val="26"/>
                <w:szCs w:val="26"/>
              </w:rPr>
            </w:pPr>
            <w:r w:rsidRPr="00860435">
              <w:rPr>
                <w:noProof/>
                <w:sz w:val="26"/>
                <w:szCs w:val="26"/>
              </w:rPr>
              <w:drawing>
                <wp:inline distT="0" distB="0" distL="0" distR="0" wp14:anchorId="0171BF26" wp14:editId="09D45EC3">
                  <wp:extent cx="753762" cy="181232"/>
                  <wp:effectExtent l="0" t="0" r="0" b="0"/>
                  <wp:docPr id="321955441" name="Picture 321955441" descr="{&quot;mathml&quot;:&quot;&lt;math style=\&quot;font-family:Times New Roman;font-size:18px;\&quot; xmlns=\&quot;http://www.w3.org/1998/Math/MathML\&quot;&gt;&lt;mstyle mathsize=\&quot;18px\&quot;&gt;&lt;mo&gt;&amp;#x21D4;&lt;/mo&gt;&lt;mover&gt;&lt;mrow&gt;&lt;mi&gt;B&lt;/mi&gt;&lt;mi&gt;E&lt;/mi&gt;&lt;/mrow&gt;&lt;mo&gt;&amp;#x2192;&lt;/mo&gt;&lt;/mover&gt;&lt;mo&gt;=&lt;/mo&gt;&lt;mover&gt;&lt;mrow&gt;&lt;mi&gt;C&lt;/mi&gt;&lt;mi&gt;F&lt;/mi&gt;&lt;/mrow&gt;&lt;mo&gt;&amp;#x2192;&lt;/mo&gt;&lt;/mover&gt;&lt;/mstyle&gt;&lt;/math&gt;&quot;,&quot;origin&quot;:&quot;MathType for Microsoft Add-in&quot;}" title="left right double arrow stack B E with rightwards arrow on top equals stack C F with rightwards arrow on to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&gt;&amp;#x21D4;&lt;/mo&gt;&lt;mover&gt;&lt;mrow&gt;&lt;mi&gt;B&lt;/mi&gt;&lt;mi&gt;E&lt;/mi&gt;&lt;/mrow&gt;&lt;mo&gt;&amp;#x2192;&lt;/mo&gt;&lt;/mover&gt;&lt;mo&gt;=&lt;/mo&gt;&lt;mover&gt;&lt;mrow&gt;&lt;mi&gt;C&lt;/mi&gt;&lt;mi&gt;F&lt;/mi&gt;&lt;/mrow&gt;&lt;mo&gt;&amp;#x2192;&lt;/mo&gt;&lt;/mover&gt;&lt;/mstyle&gt;&lt;/math&gt;&quot;,&quot;origin&quot;:&quot;MathType for Microsoft Add-in&quot;}" title="left right double arrow stack B E with rightwards arrow on top equals stack C F with rightwards arrow on top"/>
                          <pic:cNvPicPr/>
                        </pic:nvPicPr>
                        <pic:blipFill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3762" cy="18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60435">
              <w:rPr>
                <w:bCs/>
                <w:sz w:val="26"/>
                <w:szCs w:val="26"/>
              </w:rPr>
              <w:t xml:space="preserve">  và </w:t>
            </w:r>
            <w:r w:rsidRPr="00860435">
              <w:rPr>
                <w:noProof/>
                <w:sz w:val="26"/>
                <w:szCs w:val="26"/>
              </w:rPr>
              <w:drawing>
                <wp:inline distT="0" distB="0" distL="0" distR="0" wp14:anchorId="4AF92E1A" wp14:editId="2F73D58D">
                  <wp:extent cx="814173" cy="181232"/>
                  <wp:effectExtent l="0" t="0" r="0" b="0"/>
                  <wp:docPr id="1502284299" name="Picture 1502284299" descr="{&quot;mathml&quot;:&quot;&lt;math style=\&quot;font-family:Times New Roman;font-size:18px;\&quot; xmlns=\&quot;http://www.w3.org/1998/Math/MathML\&quot;&gt;&lt;mstyle mathsize=\&quot;18px\&quot;&gt;&lt;mover&gt;&lt;mrow&gt;&lt;mi&gt;D&lt;/mi&gt;&lt;mi&gt;F&lt;/mi&gt;&lt;/mrow&gt;&lt;mo&gt;&amp;#x2192;&lt;/mo&gt;&lt;/mover&gt;&lt;mo&gt;+&lt;/mo&gt;&lt;mover&gt;&lt;mrow&gt;&lt;mi&gt;C&lt;/mi&gt;&lt;mi&gt;F&lt;/mi&gt;&lt;/mrow&gt;&lt;mo&gt;&amp;#x2192;&lt;/mo&gt;&lt;/mover&gt;&lt;mo&gt;=&lt;/mo&gt;&lt;mover&gt;&lt;mn&gt;0&lt;/mn&gt;&lt;mo&gt;&amp;#x2192;&lt;/mo&gt;&lt;/mover&gt;&lt;/mstyle&gt;&lt;/math&gt;&quot;,&quot;origin&quot;:&quot;MathType for Microsoft Add-in&quot;}" title="stack D F with rightwards arrow on top plus stack C F with rightwards arrow on top equals 0 with rightwards arrow on to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ver&gt;&lt;mrow&gt;&lt;mi&gt;D&lt;/mi&gt;&lt;mi&gt;F&lt;/mi&gt;&lt;/mrow&gt;&lt;mo&gt;&amp;#x2192;&lt;/mo&gt;&lt;/mover&gt;&lt;mo&gt;+&lt;/mo&gt;&lt;mover&gt;&lt;mrow&gt;&lt;mi&gt;C&lt;/mi&gt;&lt;mi&gt;F&lt;/mi&gt;&lt;/mrow&gt;&lt;mo&gt;&amp;#x2192;&lt;/mo&gt;&lt;/mover&gt;&lt;mo&gt;=&lt;/mo&gt;&lt;mover&gt;&lt;mn&gt;0&lt;/mn&gt;&lt;mo&gt;&amp;#x2192;&lt;/mo&gt;&lt;/mover&gt;&lt;/mstyle&gt;&lt;/math&gt;&quot;,&quot;origin&quot;:&quot;MathType for Microsoft Add-in&quot;}" title="stack D F with rightwards arrow on top plus stack C F with rightwards arrow on top equals 0 with rightwards arrow on top"/>
                          <pic:cNvPicPr/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4173" cy="18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B0495D" w14:textId="77777777" w:rsidR="004B5459" w:rsidRPr="00860435" w:rsidRDefault="004B5459" w:rsidP="005739A7">
            <w:pPr>
              <w:spacing w:line="276" w:lineRule="auto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Khi đó, ta có:</w:t>
            </w:r>
          </w:p>
          <w:p w14:paraId="0FFB3108" w14:textId="77777777" w:rsidR="004B5459" w:rsidRPr="00860435" w:rsidRDefault="004B5459" w:rsidP="005739A7">
            <w:pPr>
              <w:spacing w:line="276" w:lineRule="auto"/>
              <w:rPr>
                <w:bCs/>
                <w:sz w:val="26"/>
                <w:szCs w:val="26"/>
              </w:rPr>
            </w:pPr>
            <w:r w:rsidRPr="00395D46">
              <w:rPr>
                <w:bCs/>
                <w:noProof/>
                <w:position w:val="-152"/>
                <w:sz w:val="26"/>
                <w:szCs w:val="26"/>
              </w:rPr>
              <w:object w:dxaOrig="2640" w:dyaOrig="3159" w14:anchorId="197E78E7">
                <v:shape id="_x0000_i1121" type="#_x0000_t75" alt="" style="width:132.15pt;height:155.85pt;mso-width-percent:0;mso-height-percent:0;mso-width-percent:0;mso-height-percent:0" o:ole="">
                  <v:imagedata r:id="rId211" o:title=""/>
                </v:shape>
                <o:OLEObject Type="Embed" ProgID="Equation.DSMT4" ShapeID="_x0000_i1121" DrawAspect="Content" ObjectID="_1766171370" r:id="rId212"/>
              </w:object>
            </w:r>
            <w:r w:rsidRPr="00860435">
              <w:rPr>
                <w:bCs/>
                <w:sz w:val="26"/>
                <w:szCs w:val="26"/>
              </w:rPr>
              <w:t xml:space="preserve"> </w:t>
            </w:r>
          </w:p>
          <w:p w14:paraId="3294B4E2" w14:textId="77777777" w:rsidR="004B5459" w:rsidRPr="00860435" w:rsidRDefault="004B5459" w:rsidP="005739A7">
            <w:pPr>
              <w:spacing w:line="276" w:lineRule="auto"/>
              <w:rPr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(điều phải chứng minh)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DEC05B1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32A304A2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32F59092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11B80317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5B5B38DC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55A12FE7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23B7A4E9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573E3903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091E150A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6219D827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148640DD" w14:textId="77777777" w:rsidR="004B5459" w:rsidRPr="00860435" w:rsidRDefault="004B5459" w:rsidP="005739A7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7D7318F3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</w:tc>
      </w:tr>
      <w:tr w:rsidR="004B5459" w:rsidRPr="00860435" w14:paraId="7A50F1B4" w14:textId="77777777" w:rsidTr="005739A7">
        <w:trPr>
          <w:trHeight w:val="197"/>
        </w:trPr>
        <w:tc>
          <w:tcPr>
            <w:tcW w:w="988" w:type="dxa"/>
            <w:shd w:val="clear" w:color="auto" w:fill="E2EFD9" w:themeFill="accent6" w:themeFillTint="33"/>
            <w:vAlign w:val="center"/>
          </w:tcPr>
          <w:p w14:paraId="332F2BA2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rPr>
                <w:b/>
                <w:sz w:val="26"/>
                <w:szCs w:val="26"/>
              </w:rPr>
            </w:pPr>
            <w:r w:rsidRPr="00860435">
              <w:rPr>
                <w:b/>
                <w:sz w:val="26"/>
                <w:szCs w:val="26"/>
              </w:rPr>
              <w:lastRenderedPageBreak/>
              <w:t>Câu 3</w:t>
            </w:r>
          </w:p>
        </w:tc>
        <w:tc>
          <w:tcPr>
            <w:tcW w:w="8505" w:type="dxa"/>
            <w:tcBorders>
              <w:top w:val="single" w:sz="4" w:space="0" w:color="auto"/>
              <w:bottom w:val="single" w:sz="4" w:space="0" w:color="auto"/>
            </w:tcBorders>
            <w:shd w:val="clear" w:color="auto" w:fill="E2EFD9" w:themeFill="accent6" w:themeFillTint="33"/>
          </w:tcPr>
          <w:p w14:paraId="33A9BF9E" w14:textId="77777777" w:rsidR="004B5459" w:rsidRPr="00860435" w:rsidRDefault="004B5459" w:rsidP="005739A7">
            <w:pPr>
              <w:spacing w:line="276" w:lineRule="auto"/>
              <w:rPr>
                <w:rFonts w:eastAsiaTheme="minorEastAsia"/>
                <w:sz w:val="26"/>
                <w:szCs w:val="26"/>
              </w:rPr>
            </w:pPr>
            <w:r w:rsidRPr="00860435">
              <w:rPr>
                <w:rFonts w:eastAsiaTheme="minorEastAsia"/>
                <w:sz w:val="26"/>
                <w:szCs w:val="26"/>
              </w:rPr>
              <w:t>Thời gian mà một công ty vận chuyển cần để chuyển kiện hàng tới người nhận được ghi lại trong bảng sau:</w:t>
            </w:r>
          </w:p>
          <w:tbl>
            <w:tblPr>
              <w:tblStyle w:val="TableGrid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3312"/>
              <w:gridCol w:w="1008"/>
              <w:gridCol w:w="1008"/>
              <w:gridCol w:w="1008"/>
              <w:gridCol w:w="1008"/>
              <w:gridCol w:w="1008"/>
            </w:tblGrid>
            <w:tr w:rsidR="004B5459" w:rsidRPr="00860435" w14:paraId="5F77B8DF" w14:textId="77777777" w:rsidTr="005739A7">
              <w:trPr>
                <w:jc w:val="center"/>
              </w:trPr>
              <w:tc>
                <w:tcPr>
                  <w:tcW w:w="3312" w:type="dxa"/>
                  <w:shd w:val="clear" w:color="auto" w:fill="E2EFD9" w:themeFill="accent6" w:themeFillTint="33"/>
                </w:tcPr>
                <w:p w14:paraId="1228DB1B" w14:textId="77777777" w:rsidR="004B5459" w:rsidRPr="00860435" w:rsidRDefault="004B5459" w:rsidP="005739A7">
                  <w:pPr>
                    <w:spacing w:line="276" w:lineRule="auto"/>
                    <w:rPr>
                      <w:rFonts w:eastAsiaTheme="minorEastAsia"/>
                      <w:sz w:val="26"/>
                      <w:szCs w:val="26"/>
                    </w:rPr>
                  </w:pPr>
                  <w:r w:rsidRPr="00860435">
                    <w:rPr>
                      <w:rFonts w:eastAsiaTheme="minorEastAsia"/>
                      <w:sz w:val="26"/>
                      <w:szCs w:val="26"/>
                    </w:rPr>
                    <w:t xml:space="preserve">Thời gian (đơn vị: ngày) </w:t>
                  </w:r>
                </w:p>
              </w:tc>
              <w:tc>
                <w:tcPr>
                  <w:tcW w:w="1008" w:type="dxa"/>
                </w:tcPr>
                <w:p w14:paraId="446A51F5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rFonts w:eastAsiaTheme="minorEastAsia"/>
                      <w:sz w:val="26"/>
                      <w:szCs w:val="26"/>
                    </w:rPr>
                  </w:pPr>
                  <w:r w:rsidRPr="00860435">
                    <w:rPr>
                      <w:rFonts w:eastAsiaTheme="minorEastAsia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008" w:type="dxa"/>
                </w:tcPr>
                <w:p w14:paraId="3DD6F1DB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rFonts w:eastAsiaTheme="minorEastAsia"/>
                      <w:sz w:val="26"/>
                      <w:szCs w:val="26"/>
                    </w:rPr>
                  </w:pPr>
                  <w:r w:rsidRPr="00860435">
                    <w:rPr>
                      <w:rFonts w:eastAsiaTheme="minorEastAsia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008" w:type="dxa"/>
                </w:tcPr>
                <w:p w14:paraId="7A092DD4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rFonts w:eastAsiaTheme="minorEastAsia"/>
                      <w:sz w:val="26"/>
                      <w:szCs w:val="26"/>
                    </w:rPr>
                  </w:pPr>
                  <w:r w:rsidRPr="00860435">
                    <w:rPr>
                      <w:rFonts w:eastAsiaTheme="minorEastAsia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1008" w:type="dxa"/>
                </w:tcPr>
                <w:p w14:paraId="4D3024F6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rFonts w:eastAsiaTheme="minorEastAsia"/>
                      <w:sz w:val="26"/>
                      <w:szCs w:val="26"/>
                    </w:rPr>
                  </w:pPr>
                  <w:r w:rsidRPr="00860435">
                    <w:rPr>
                      <w:rFonts w:eastAsiaTheme="minorEastAsia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1008" w:type="dxa"/>
                </w:tcPr>
                <w:p w14:paraId="4B06D073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rFonts w:eastAsiaTheme="minorEastAsia"/>
                      <w:sz w:val="26"/>
                      <w:szCs w:val="26"/>
                    </w:rPr>
                  </w:pPr>
                  <w:r w:rsidRPr="00860435">
                    <w:rPr>
                      <w:rFonts w:eastAsiaTheme="minorEastAsia"/>
                      <w:sz w:val="26"/>
                      <w:szCs w:val="26"/>
                    </w:rPr>
                    <w:t>5</w:t>
                  </w:r>
                </w:p>
              </w:tc>
            </w:tr>
            <w:tr w:rsidR="004B5459" w:rsidRPr="00860435" w14:paraId="15E56EE3" w14:textId="77777777" w:rsidTr="005739A7">
              <w:trPr>
                <w:jc w:val="center"/>
              </w:trPr>
              <w:tc>
                <w:tcPr>
                  <w:tcW w:w="3312" w:type="dxa"/>
                  <w:shd w:val="clear" w:color="auto" w:fill="E2EFD9" w:themeFill="accent6" w:themeFillTint="33"/>
                </w:tcPr>
                <w:p w14:paraId="0EFC2ED6" w14:textId="77777777" w:rsidR="004B5459" w:rsidRPr="00860435" w:rsidRDefault="004B5459" w:rsidP="005739A7">
                  <w:pPr>
                    <w:spacing w:line="276" w:lineRule="auto"/>
                    <w:rPr>
                      <w:rFonts w:eastAsiaTheme="minorEastAsia"/>
                      <w:sz w:val="26"/>
                      <w:szCs w:val="26"/>
                    </w:rPr>
                  </w:pPr>
                  <w:r w:rsidRPr="00860435">
                    <w:rPr>
                      <w:rFonts w:eastAsiaTheme="minorEastAsia"/>
                      <w:sz w:val="26"/>
                      <w:szCs w:val="26"/>
                    </w:rPr>
                    <w:t>Số kiện hàng</w:t>
                  </w:r>
                </w:p>
              </w:tc>
              <w:tc>
                <w:tcPr>
                  <w:tcW w:w="1008" w:type="dxa"/>
                </w:tcPr>
                <w:p w14:paraId="7B9D89D3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rFonts w:eastAsiaTheme="minorEastAsia"/>
                      <w:sz w:val="26"/>
                      <w:szCs w:val="26"/>
                    </w:rPr>
                  </w:pPr>
                  <w:r w:rsidRPr="00860435">
                    <w:rPr>
                      <w:rFonts w:eastAsiaTheme="minorEastAsia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008" w:type="dxa"/>
                </w:tcPr>
                <w:p w14:paraId="65BD6BCC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rFonts w:eastAsiaTheme="minorEastAsia"/>
                      <w:sz w:val="26"/>
                      <w:szCs w:val="26"/>
                    </w:rPr>
                  </w:pPr>
                  <w:r w:rsidRPr="00860435">
                    <w:rPr>
                      <w:rFonts w:eastAsiaTheme="minorEastAsia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1008" w:type="dxa"/>
                </w:tcPr>
                <w:p w14:paraId="2EDD4C99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rFonts w:eastAsiaTheme="minorEastAsia"/>
                      <w:sz w:val="26"/>
                      <w:szCs w:val="26"/>
                    </w:rPr>
                  </w:pPr>
                  <w:r w:rsidRPr="00860435">
                    <w:rPr>
                      <w:rFonts w:eastAsiaTheme="minorEastAsia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1008" w:type="dxa"/>
                </w:tcPr>
                <w:p w14:paraId="7AD05B1A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rFonts w:eastAsiaTheme="minorEastAsia"/>
                      <w:sz w:val="26"/>
                      <w:szCs w:val="26"/>
                    </w:rPr>
                  </w:pPr>
                  <w:r w:rsidRPr="00860435">
                    <w:rPr>
                      <w:rFonts w:eastAsiaTheme="minorEastAsia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1008" w:type="dxa"/>
                </w:tcPr>
                <w:p w14:paraId="2643E643" w14:textId="77777777" w:rsidR="004B5459" w:rsidRPr="00860435" w:rsidRDefault="004B5459" w:rsidP="005739A7">
                  <w:pPr>
                    <w:spacing w:line="276" w:lineRule="auto"/>
                    <w:jc w:val="center"/>
                    <w:rPr>
                      <w:rFonts w:eastAsiaTheme="minorEastAsia"/>
                      <w:sz w:val="26"/>
                      <w:szCs w:val="26"/>
                    </w:rPr>
                  </w:pPr>
                  <w:r w:rsidRPr="00860435">
                    <w:rPr>
                      <w:rFonts w:eastAsiaTheme="minorEastAsia"/>
                      <w:sz w:val="26"/>
                      <w:szCs w:val="26"/>
                    </w:rPr>
                    <w:t>1</w:t>
                  </w:r>
                </w:p>
              </w:tc>
            </w:tr>
          </w:tbl>
          <w:p w14:paraId="1DDBA613" w14:textId="77777777" w:rsidR="004B5459" w:rsidRPr="00860435" w:rsidRDefault="004B5459" w:rsidP="005739A7">
            <w:pPr>
              <w:tabs>
                <w:tab w:val="left" w:pos="284"/>
                <w:tab w:val="left" w:pos="990"/>
                <w:tab w:val="left" w:pos="2552"/>
                <w:tab w:val="left" w:pos="3510"/>
                <w:tab w:val="left" w:pos="4820"/>
                <w:tab w:val="left" w:pos="5940"/>
                <w:tab w:val="left" w:pos="7088"/>
                <w:tab w:val="left" w:pos="8550"/>
              </w:tabs>
              <w:spacing w:before="240" w:after="240" w:line="276" w:lineRule="auto"/>
              <w:ind w:right="-329"/>
              <w:jc w:val="both"/>
              <w:rPr>
                <w:rFonts w:eastAsiaTheme="minorEastAsia"/>
                <w:sz w:val="26"/>
                <w:szCs w:val="26"/>
              </w:rPr>
            </w:pPr>
            <w:r w:rsidRPr="00860435">
              <w:rPr>
                <w:rFonts w:eastAsiaTheme="minorEastAsia"/>
                <w:sz w:val="26"/>
                <w:szCs w:val="26"/>
              </w:rPr>
              <w:t>Hãy tìm số trung bình, trung vị và tứ phân vị của thời gian vận chuyển hàng.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E2EFD9" w:themeFill="accent6" w:themeFillTint="33"/>
          </w:tcPr>
          <w:p w14:paraId="0E7EF5CE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  <w:p w14:paraId="37A89D94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  <w:p w14:paraId="5AB20404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sz w:val="26"/>
                <w:szCs w:val="26"/>
                <w:lang w:val="pt-BR"/>
              </w:rPr>
            </w:pPr>
            <w:r w:rsidRPr="00860435">
              <w:rPr>
                <w:b/>
                <w:bCs/>
                <w:sz w:val="26"/>
                <w:szCs w:val="26"/>
              </w:rPr>
              <w:t>1,5 điểm</w:t>
            </w:r>
          </w:p>
        </w:tc>
      </w:tr>
      <w:tr w:rsidR="004B5459" w:rsidRPr="00860435" w14:paraId="3A55ECAA" w14:textId="77777777" w:rsidTr="005739A7">
        <w:trPr>
          <w:trHeight w:val="197"/>
        </w:trPr>
        <w:tc>
          <w:tcPr>
            <w:tcW w:w="988" w:type="dxa"/>
            <w:shd w:val="clear" w:color="auto" w:fill="auto"/>
            <w:vAlign w:val="center"/>
          </w:tcPr>
          <w:p w14:paraId="0E5587F2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24D04A4" w14:textId="77777777" w:rsidR="004B5459" w:rsidRPr="00860435" w:rsidRDefault="004B5459" w:rsidP="005739A7">
            <w:pPr>
              <w:tabs>
                <w:tab w:val="right" w:pos="9026"/>
              </w:tabs>
              <w:spacing w:line="276" w:lineRule="auto"/>
              <w:rPr>
                <w:noProof/>
                <w:sz w:val="26"/>
                <w:szCs w:val="26"/>
              </w:rPr>
            </w:pPr>
            <w:r w:rsidRPr="00860435">
              <w:rPr>
                <w:noProof/>
                <w:sz w:val="26"/>
                <w:szCs w:val="26"/>
              </w:rPr>
              <w:t>Số trung bình của mẫu số liệu là:</w:t>
            </w:r>
          </w:p>
          <w:p w14:paraId="5FB7C41E" w14:textId="77777777" w:rsidR="004B5459" w:rsidRPr="00860435" w:rsidRDefault="004B5459" w:rsidP="005739A7">
            <w:pPr>
              <w:tabs>
                <w:tab w:val="right" w:pos="9026"/>
              </w:tabs>
              <w:spacing w:line="276" w:lineRule="auto"/>
              <w:rPr>
                <w:rFonts w:eastAsiaTheme="minorEastAsia"/>
                <w:sz w:val="26"/>
                <w:szCs w:val="26"/>
              </w:rPr>
            </w:pPr>
            <w:r w:rsidRPr="00860435">
              <w:rPr>
                <w:noProof/>
                <w:position w:val="-18"/>
                <w:sz w:val="26"/>
                <w:szCs w:val="26"/>
              </w:rPr>
              <w:drawing>
                <wp:inline distT="0" distB="0" distL="0" distR="0" wp14:anchorId="14851541" wp14:editId="508D1D07">
                  <wp:extent cx="2172643" cy="338031"/>
                  <wp:effectExtent l="0" t="0" r="0" b="0"/>
                  <wp:docPr id="1754675103" name="Picture 1754675103" descr="{&quot;mathml&quot;:&quot;&lt;math style=\&quot;font-family:Times New Roman;font-size:18px;\&quot; xmlns=\&quot;http://www.w3.org/1998/Math/MathML\&quot;&gt;&lt;mstyle mathsize=\&quot;18px\&quot;&gt;&lt;menclose notation=\&quot;top\&quot;&gt;&lt;mi&gt;x&lt;/mi&gt;&lt;/menclose&gt;&lt;mo&gt;=&lt;/mo&gt;&lt;mfrac&gt;&lt;mrow&gt;&lt;mn&gt;1&lt;/mn&gt;&lt;mo&gt;.&lt;/mo&gt;&lt;mn&gt;2&lt;/mn&gt;&lt;mo&gt;+&lt;/mo&gt;&lt;mn&gt;2&lt;/mn&gt;&lt;mo&gt;.&lt;/mo&gt;&lt;mn&gt;8&lt;/mn&gt;&lt;mo&gt;+&lt;/mo&gt;&lt;mn&gt;3&lt;/mn&gt;&lt;mo&gt;.&lt;/mo&gt;&lt;mn&gt;5&lt;/mn&gt;&lt;mo&gt;+&lt;/mo&gt;&lt;mn&gt;4&lt;/mn&gt;&lt;mo&gt;.&lt;/mo&gt;&lt;mn&gt;4&lt;/mn&gt;&lt;mo&gt;+&lt;/mo&gt;&lt;mn&gt;5&lt;/mn&gt;&lt;mo&gt;.&lt;/mo&gt;&lt;mn&gt;1&lt;/mn&gt;&lt;/mrow&gt;&lt;mn&gt;20&lt;/mn&gt;&lt;/mfrac&gt;&lt;mo&gt;=&lt;/mo&gt;&lt;mn&gt;2&lt;/mn&gt;&lt;mo&gt;,&lt;/mo&gt;&lt;mn&gt;7&lt;/mn&gt;&lt;/mstyle&gt;&lt;/math&gt;&quot;,&quot;origin&quot;:&quot;MathType for Microsoft Add-in&quot;}" title="top enclose x equals fraction numerator 1.2 plus 2.8 plus 3.5 plus 4.4 plus 5.1 over denominator 20 end fraction equals 2 comma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enclose notation=\&quot;top\&quot;&gt;&lt;mi&gt;x&lt;/mi&gt;&lt;/menclose&gt;&lt;mo&gt;=&lt;/mo&gt;&lt;mfrac&gt;&lt;mrow&gt;&lt;mn&gt;1&lt;/mn&gt;&lt;mo&gt;.&lt;/mo&gt;&lt;mn&gt;2&lt;/mn&gt;&lt;mo&gt;+&lt;/mo&gt;&lt;mn&gt;2&lt;/mn&gt;&lt;mo&gt;.&lt;/mo&gt;&lt;mn&gt;8&lt;/mn&gt;&lt;mo&gt;+&lt;/mo&gt;&lt;mn&gt;3&lt;/mn&gt;&lt;mo&gt;.&lt;/mo&gt;&lt;mn&gt;5&lt;/mn&gt;&lt;mo&gt;+&lt;/mo&gt;&lt;mn&gt;4&lt;/mn&gt;&lt;mo&gt;.&lt;/mo&gt;&lt;mn&gt;4&lt;/mn&gt;&lt;mo&gt;+&lt;/mo&gt;&lt;mn&gt;5&lt;/mn&gt;&lt;mo&gt;.&lt;/mo&gt;&lt;mn&gt;1&lt;/mn&gt;&lt;/mrow&gt;&lt;mn&gt;20&lt;/mn&gt;&lt;/mfrac&gt;&lt;mo&gt;=&lt;/mo&gt;&lt;mn&gt;2&lt;/mn&gt;&lt;mo&gt;,&lt;/mo&gt;&lt;mn&gt;7&lt;/mn&gt;&lt;/mstyle&gt;&lt;/math&gt;&quot;,&quot;origin&quot;:&quot;MathType for Microsoft Add-in&quot;}" title="top enclose x equals fraction numerator 1.2 plus 2.8 plus 3.5 plus 4.4 plus 5.1 over denominator 20 end fraction equals 2 comma 7"/>
                          <pic:cNvPicPr/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2643" cy="3380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60435">
              <w:rPr>
                <w:rFonts w:eastAsiaTheme="minorEastAsia"/>
                <w:sz w:val="26"/>
                <w:szCs w:val="26"/>
              </w:rPr>
              <w:t xml:space="preserve"> (ngày)</w:t>
            </w:r>
          </w:p>
          <w:p w14:paraId="27EBAA1D" w14:textId="77777777" w:rsidR="004B5459" w:rsidRPr="00860435" w:rsidRDefault="004B5459" w:rsidP="005739A7">
            <w:pPr>
              <w:tabs>
                <w:tab w:val="right" w:pos="9026"/>
              </w:tabs>
              <w:spacing w:line="276" w:lineRule="auto"/>
              <w:rPr>
                <w:noProof/>
                <w:sz w:val="26"/>
                <w:szCs w:val="26"/>
              </w:rPr>
            </w:pPr>
            <w:r w:rsidRPr="00860435">
              <w:rPr>
                <w:noProof/>
                <w:sz w:val="26"/>
                <w:szCs w:val="26"/>
              </w:rPr>
              <w:t xml:space="preserve">Trung vị: </w:t>
            </w:r>
            <w:r w:rsidRPr="00860435">
              <w:rPr>
                <w:noProof/>
                <w:position w:val="-17"/>
                <w:sz w:val="26"/>
                <w:szCs w:val="26"/>
              </w:rPr>
              <w:drawing>
                <wp:inline distT="0" distB="0" distL="0" distR="0" wp14:anchorId="509F7B25" wp14:editId="11441FF9">
                  <wp:extent cx="1252151" cy="340497"/>
                  <wp:effectExtent l="0" t="0" r="0" b="0"/>
                  <wp:docPr id="1918735758" name="Picture 1918735758" descr="{&quot;mathml&quot;:&quot;&lt;math style=\&quot;font-family:Times New Roman;font-size:18px;\&quot; xmlns=\&quot;http://www.w3.org/1998/Math/MathML\&quot;&gt;&lt;mstyle mathsize=\&quot;18px\&quot;&gt;&lt;msub&gt;&lt;mi&gt;M&lt;/mi&gt;&lt;mi&gt;e&lt;/mi&gt;&lt;/msub&gt;&lt;mo&gt;=&lt;/mo&gt;&lt;mfrac&gt;&lt;mn&gt;1&lt;/mn&gt;&lt;mn&gt;2&lt;/mn&gt;&lt;/mfrac&gt;&lt;mfenced&gt;&lt;mrow&gt;&lt;mn&gt;2&lt;/mn&gt;&lt;mo&gt;+&lt;/mo&gt;&lt;mn&gt;3&lt;/mn&gt;&lt;/mrow&gt;&lt;/mfenced&gt;&lt;mo&gt;=&lt;/mo&gt;&lt;mn&gt;2&lt;/mn&gt;&lt;mo&gt;,&lt;/mo&gt;&lt;mn&gt;5&lt;/mn&gt;&lt;/mstyle&gt;&lt;/math&gt;&quot;,&quot;origin&quot;:&quot;MathType for Microsoft Add-in&quot;}" title="M subscript e equals 1 half open parentheses 2 plus 3 close parentheses equals 2 comma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sub&gt;&lt;mi&gt;M&lt;/mi&gt;&lt;mi&gt;e&lt;/mi&gt;&lt;/msub&gt;&lt;mo&gt;=&lt;/mo&gt;&lt;mfrac&gt;&lt;mn&gt;1&lt;/mn&gt;&lt;mn&gt;2&lt;/mn&gt;&lt;/mfrac&gt;&lt;mfenced&gt;&lt;mrow&gt;&lt;mn&gt;2&lt;/mn&gt;&lt;mo&gt;+&lt;/mo&gt;&lt;mn&gt;3&lt;/mn&gt;&lt;/mrow&gt;&lt;/mfenced&gt;&lt;mo&gt;=&lt;/mo&gt;&lt;mn&gt;2&lt;/mn&gt;&lt;mo&gt;,&lt;/mo&gt;&lt;mn&gt;5&lt;/mn&gt;&lt;/mstyle&gt;&lt;/math&gt;&quot;,&quot;origin&quot;:&quot;MathType for Microsoft Add-in&quot;}" title="M subscript e equals 1 half open parentheses 2 plus 3 close parentheses equals 2 comma 5"/>
                          <pic:cNvPicPr/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2151" cy="3404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E9E4A4" w14:textId="77777777" w:rsidR="004B5459" w:rsidRPr="00860435" w:rsidRDefault="004B5459" w:rsidP="005739A7">
            <w:pPr>
              <w:tabs>
                <w:tab w:val="right" w:pos="9026"/>
              </w:tabs>
              <w:spacing w:line="276" w:lineRule="auto"/>
              <w:rPr>
                <w:noProof/>
                <w:sz w:val="26"/>
                <w:szCs w:val="26"/>
              </w:rPr>
            </w:pPr>
            <w:r w:rsidRPr="00860435">
              <w:rPr>
                <w:noProof/>
                <w:sz w:val="26"/>
                <w:szCs w:val="26"/>
              </w:rPr>
              <w:t>Tứ phân vị:</w:t>
            </w:r>
          </w:p>
          <w:p w14:paraId="25F533B5" w14:textId="77777777" w:rsidR="004B5459" w:rsidRPr="00860435" w:rsidRDefault="004B5459" w:rsidP="005739A7">
            <w:pPr>
              <w:tabs>
                <w:tab w:val="right" w:pos="9026"/>
              </w:tabs>
              <w:spacing w:line="276" w:lineRule="auto"/>
              <w:rPr>
                <w:noProof/>
                <w:sz w:val="26"/>
                <w:szCs w:val="26"/>
              </w:rPr>
            </w:pPr>
            <w:r w:rsidRPr="00860435">
              <w:rPr>
                <w:noProof/>
                <w:position w:val="-17"/>
                <w:sz w:val="26"/>
                <w:szCs w:val="26"/>
              </w:rPr>
              <w:drawing>
                <wp:inline distT="0" distB="0" distL="0" distR="0" wp14:anchorId="7D8B4BA6" wp14:editId="63E22859">
                  <wp:extent cx="1114854" cy="340497"/>
                  <wp:effectExtent l="0" t="0" r="0" b="0"/>
                  <wp:docPr id="1322065143" name="Picture 1322065143" descr="{&quot;mathml&quot;:&quot;&lt;math style=\&quot;font-family:Times New Roman;font-size:18px;\&quot; xmlns=\&quot;http://www.w3.org/1998/Math/MathML\&quot;&gt;&lt;mstyle mathsize=\&quot;18px\&quot;&gt;&lt;msub&gt;&lt;mi&gt;Q&lt;/mi&gt;&lt;mn&gt;1&lt;/mn&gt;&lt;/msub&gt;&lt;mo&gt;=&lt;/mo&gt;&lt;mfrac&gt;&lt;mn&gt;1&lt;/mn&gt;&lt;mn&gt;2&lt;/mn&gt;&lt;/mfrac&gt;&lt;mfenced&gt;&lt;mrow&gt;&lt;mn&gt;2&lt;/mn&gt;&lt;mo&gt;+&lt;/mo&gt;&lt;mn&gt;2&lt;/mn&gt;&lt;/mrow&gt;&lt;/mfenced&gt;&lt;mo&gt;=&lt;/mo&gt;&lt;mn&gt;2&lt;/mn&gt;&lt;/mstyle&gt;&lt;/math&gt;&quot;,&quot;origin&quot;:&quot;MathType for Microsoft Add-in&quot;}" title="Q subscript 1 equals 1 half open parentheses 2 plus 2 close parentheses equals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sub&gt;&lt;mi&gt;Q&lt;/mi&gt;&lt;mn&gt;1&lt;/mn&gt;&lt;/msub&gt;&lt;mo&gt;=&lt;/mo&gt;&lt;mfrac&gt;&lt;mn&gt;1&lt;/mn&gt;&lt;mn&gt;2&lt;/mn&gt;&lt;/mfrac&gt;&lt;mfenced&gt;&lt;mrow&gt;&lt;mn&gt;2&lt;/mn&gt;&lt;mo&gt;+&lt;/mo&gt;&lt;mn&gt;2&lt;/mn&gt;&lt;/mrow&gt;&lt;/mfenced&gt;&lt;mo&gt;=&lt;/mo&gt;&lt;mn&gt;2&lt;/mn&gt;&lt;/mstyle&gt;&lt;/math&gt;&quot;,&quot;origin&quot;:&quot;MathType for Microsoft Add-in&quot;}" title="Q subscript 1 equals 1 half open parentheses 2 plus 2 close parentheses equals 2"/>
                          <pic:cNvPicPr/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854" cy="3404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CD6F36" w14:textId="77777777" w:rsidR="004B5459" w:rsidRPr="00860435" w:rsidRDefault="004B5459" w:rsidP="005739A7">
            <w:pPr>
              <w:tabs>
                <w:tab w:val="right" w:pos="9026"/>
              </w:tabs>
              <w:spacing w:line="276" w:lineRule="auto"/>
              <w:rPr>
                <w:noProof/>
                <w:sz w:val="26"/>
                <w:szCs w:val="26"/>
              </w:rPr>
            </w:pPr>
            <w:r w:rsidRPr="00603F1C">
              <w:rPr>
                <w:noProof/>
                <w:position w:val="-12"/>
                <w:sz w:val="26"/>
                <w:szCs w:val="26"/>
              </w:rPr>
              <w:object w:dxaOrig="1540" w:dyaOrig="360" w14:anchorId="23F0EECA">
                <v:shape id="_x0000_i1122" type="#_x0000_t75" alt="" style="width:77.15pt;height:16.6pt;mso-width-percent:0;mso-height-percent:0;mso-width-percent:0;mso-height-percent:0" o:ole="">
                  <v:imagedata r:id="rId216" o:title=""/>
                </v:shape>
                <o:OLEObject Type="Embed" ProgID="Equation.DSMT4" ShapeID="_x0000_i1122" DrawAspect="Content" ObjectID="_1766171371" r:id="rId217"/>
              </w:object>
            </w:r>
          </w:p>
          <w:p w14:paraId="463036E5" w14:textId="77777777" w:rsidR="004B5459" w:rsidRPr="00860435" w:rsidRDefault="004B5459" w:rsidP="005739A7">
            <w:pPr>
              <w:tabs>
                <w:tab w:val="right" w:pos="9026"/>
              </w:tabs>
              <w:spacing w:line="276" w:lineRule="auto"/>
              <w:rPr>
                <w:noProof/>
                <w:sz w:val="26"/>
                <w:szCs w:val="26"/>
              </w:rPr>
            </w:pPr>
            <w:r w:rsidRPr="00860435">
              <w:rPr>
                <w:noProof/>
                <w:position w:val="-17"/>
                <w:sz w:val="26"/>
                <w:szCs w:val="26"/>
              </w:rPr>
              <w:drawing>
                <wp:inline distT="0" distB="0" distL="0" distR="0" wp14:anchorId="7632C0B6" wp14:editId="1417F2EB">
                  <wp:extent cx="1232930" cy="340497"/>
                  <wp:effectExtent l="0" t="0" r="0" b="0"/>
                  <wp:docPr id="1430264307" name="Picture 1430264307" descr="{&quot;mathml&quot;:&quot;&lt;math style=\&quot;font-family:Times New Roman;font-size:18px;\&quot; xmlns=\&quot;http://www.w3.org/1998/Math/MathML\&quot;&gt;&lt;mstyle mathsize=\&quot;18px\&quot;&gt;&lt;msub&gt;&lt;mi&gt;Q&lt;/mi&gt;&lt;mn&gt;3&lt;/mn&gt;&lt;/msub&gt;&lt;mo&gt;=&lt;/mo&gt;&lt;mfrac&gt;&lt;mn&gt;1&lt;/mn&gt;&lt;mn&gt;2&lt;/mn&gt;&lt;/mfrac&gt;&lt;mfenced&gt;&lt;mrow&gt;&lt;mn&gt;3&lt;/mn&gt;&lt;mo&gt;+&lt;/mo&gt;&lt;mn&gt;4&lt;/mn&gt;&lt;/mrow&gt;&lt;/mfenced&gt;&lt;mo&gt;=&lt;/mo&gt;&lt;mn&gt;3&lt;/mn&gt;&lt;mo&gt;,&lt;/mo&gt;&lt;mn&gt;5&lt;/mn&gt;&lt;/mstyle&gt;&lt;/math&gt;&quot;,&quot;origin&quot;:&quot;MathType for Microsoft Add-in&quot;}" title="Q subscript 3 equals 1 half open parentheses 3 plus 4 close parentheses equals 3 comma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sub&gt;&lt;mi&gt;Q&lt;/mi&gt;&lt;mn&gt;3&lt;/mn&gt;&lt;/msub&gt;&lt;mo&gt;=&lt;/mo&gt;&lt;mfrac&gt;&lt;mn&gt;1&lt;/mn&gt;&lt;mn&gt;2&lt;/mn&gt;&lt;/mfrac&gt;&lt;mfenced&gt;&lt;mrow&gt;&lt;mn&gt;3&lt;/mn&gt;&lt;mo&gt;+&lt;/mo&gt;&lt;mn&gt;4&lt;/mn&gt;&lt;/mrow&gt;&lt;/mfenced&gt;&lt;mo&gt;=&lt;/mo&gt;&lt;mn&gt;3&lt;/mn&gt;&lt;mo&gt;,&lt;/mo&gt;&lt;mn&gt;5&lt;/mn&gt;&lt;/mstyle&gt;&lt;/math&gt;&quot;,&quot;origin&quot;:&quot;MathType for Microsoft Add-in&quot;}" title="Q subscript 3 equals 1 half open parentheses 3 plus 4 close parentheses equals 3 comma 5"/>
                          <pic:cNvPicPr/>
                        </pic:nvPicPr>
                        <pic:blipFill>
                          <a:blip r:embed="rId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2930" cy="3404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2B6C595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78C6CF86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7E14452E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6AAEFF80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568CD333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738F3579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58035D04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  <w:p w14:paraId="14143840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  <w:p w14:paraId="66BEA1E6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860435">
              <w:rPr>
                <w:bCs/>
                <w:sz w:val="26"/>
                <w:szCs w:val="26"/>
              </w:rPr>
              <w:t>0,25đ</w:t>
            </w:r>
          </w:p>
        </w:tc>
      </w:tr>
      <w:tr w:rsidR="004B5459" w:rsidRPr="00860435" w14:paraId="1165CAB7" w14:textId="77777777" w:rsidTr="005739A7">
        <w:trPr>
          <w:trHeight w:val="197"/>
        </w:trPr>
        <w:tc>
          <w:tcPr>
            <w:tcW w:w="988" w:type="dxa"/>
            <w:shd w:val="clear" w:color="auto" w:fill="E2EFD9" w:themeFill="accent6" w:themeFillTint="33"/>
            <w:vAlign w:val="center"/>
          </w:tcPr>
          <w:p w14:paraId="0D65161E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860435">
              <w:rPr>
                <w:b/>
                <w:sz w:val="26"/>
                <w:szCs w:val="26"/>
              </w:rPr>
              <w:t>Câu 4</w:t>
            </w:r>
          </w:p>
        </w:tc>
        <w:tc>
          <w:tcPr>
            <w:tcW w:w="8505" w:type="dxa"/>
            <w:tcBorders>
              <w:top w:val="single" w:sz="4" w:space="0" w:color="auto"/>
              <w:bottom w:val="single" w:sz="4" w:space="0" w:color="auto"/>
            </w:tcBorders>
            <w:shd w:val="clear" w:color="auto" w:fill="E2EFD9" w:themeFill="accent6" w:themeFillTint="33"/>
          </w:tcPr>
          <w:p w14:paraId="7A0E4700" w14:textId="77777777" w:rsidR="004B5459" w:rsidRPr="00860435" w:rsidRDefault="004B5459" w:rsidP="005739A7">
            <w:pPr>
              <w:tabs>
                <w:tab w:val="left" w:pos="0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Trong một đợt quảng cáo và bán khuyến mãi một sản phẩm mới, công ty Bright cần thuê xe để chở trên </w:t>
            </w:r>
            <w:r w:rsidRPr="00FA0F31">
              <w:rPr>
                <w:noProof/>
                <w:position w:val="-6"/>
                <w:sz w:val="26"/>
                <w:szCs w:val="26"/>
              </w:rPr>
              <w:object w:dxaOrig="405" w:dyaOrig="285" w14:anchorId="6D05900D">
                <v:shape id="_x0000_i1123" type="#_x0000_t75" alt="" style="width:20.2pt;height:14.25pt;mso-width-percent:0;mso-height-percent:0;mso-width-percent:0;mso-height-percent:0" o:ole="">
                  <v:imagedata r:id="rId166" o:title=""/>
                </v:shape>
                <o:OLEObject Type="Embed" ProgID="Equation.DSMT4" ShapeID="_x0000_i1123" DrawAspect="Content" ObjectID="_1766171372" r:id="rId219"/>
              </w:object>
            </w:r>
            <w:r w:rsidRPr="00860435">
              <w:rPr>
                <w:sz w:val="26"/>
                <w:szCs w:val="26"/>
              </w:rPr>
              <w:t xml:space="preserve"> người và trên </w:t>
            </w:r>
            <w:r w:rsidRPr="00FA0F31">
              <w:rPr>
                <w:noProof/>
                <w:position w:val="-6"/>
                <w:sz w:val="26"/>
                <w:szCs w:val="26"/>
              </w:rPr>
              <w:object w:dxaOrig="180" w:dyaOrig="285" w14:anchorId="0974264E">
                <v:shape id="_x0000_i1124" type="#_x0000_t75" alt="" style="width:9.5pt;height:14.25pt;mso-width-percent:0;mso-height-percent:0;mso-width-percent:0;mso-height-percent:0" o:ole="">
                  <v:imagedata r:id="rId168" o:title=""/>
                </v:shape>
                <o:OLEObject Type="Embed" ProgID="Equation.DSMT4" ShapeID="_x0000_i1124" DrawAspect="Content" ObjectID="_1766171373" r:id="rId220"/>
              </w:object>
            </w:r>
            <w:r w:rsidRPr="00860435">
              <w:rPr>
                <w:sz w:val="26"/>
                <w:szCs w:val="26"/>
              </w:rPr>
              <w:t xml:space="preserve"> tấn hàng. Nơi cho thuê chỉ có hai loại xe A và B. Trong đó, xe loại A có </w:t>
            </w:r>
            <w:r w:rsidRPr="00FA0F31">
              <w:rPr>
                <w:noProof/>
                <w:position w:val="-6"/>
                <w:sz w:val="26"/>
                <w:szCs w:val="26"/>
              </w:rPr>
              <w:object w:dxaOrig="285" w:dyaOrig="285" w14:anchorId="47EE413F">
                <v:shape id="_x0000_i1125" type="#_x0000_t75" alt="" style="width:14.25pt;height:14.25pt;mso-width-percent:0;mso-height-percent:0;mso-width-percent:0;mso-height-percent:0" o:ole="">
                  <v:imagedata r:id="rId170" o:title=""/>
                </v:shape>
                <o:OLEObject Type="Embed" ProgID="Equation.DSMT4" ShapeID="_x0000_i1125" DrawAspect="Content" ObjectID="_1766171374" r:id="rId221"/>
              </w:object>
            </w:r>
            <w:r w:rsidRPr="00860435">
              <w:rPr>
                <w:sz w:val="26"/>
                <w:szCs w:val="26"/>
              </w:rPr>
              <w:t xml:space="preserve"> chiếc, xe loại B có </w:t>
            </w:r>
            <w:r w:rsidRPr="00FA0F31">
              <w:rPr>
                <w:noProof/>
                <w:position w:val="-6"/>
                <w:sz w:val="26"/>
                <w:szCs w:val="26"/>
              </w:rPr>
              <w:object w:dxaOrig="180" w:dyaOrig="285" w14:anchorId="1A49EF99">
                <v:shape id="_x0000_i1126" type="#_x0000_t75" alt="" style="width:9.5pt;height:14.25pt;mso-width-percent:0;mso-height-percent:0;mso-width-percent:0;mso-height-percent:0" o:ole="">
                  <v:imagedata r:id="rId172" o:title=""/>
                </v:shape>
                <o:OLEObject Type="Embed" ProgID="Equation.DSMT4" ShapeID="_x0000_i1126" DrawAspect="Content" ObjectID="_1766171375" r:id="rId222"/>
              </w:object>
            </w:r>
            <w:r w:rsidRPr="00860435">
              <w:rPr>
                <w:sz w:val="26"/>
                <w:szCs w:val="26"/>
              </w:rPr>
              <w:t xml:space="preserve"> chiếc. Một chiếc xe loại A được cho thuê với giá </w:t>
            </w:r>
            <w:r w:rsidRPr="00FA0F31">
              <w:rPr>
                <w:noProof/>
                <w:position w:val="-4"/>
                <w:sz w:val="26"/>
                <w:szCs w:val="26"/>
              </w:rPr>
              <w:object w:dxaOrig="195" w:dyaOrig="255" w14:anchorId="21796EAA">
                <v:shape id="_x0000_i1127" type="#_x0000_t75" alt="" style="width:9.9pt;height:13.05pt;mso-width-percent:0;mso-height-percent:0;mso-width-percent:0;mso-height-percent:0" o:ole="">
                  <v:imagedata r:id="rId174" o:title=""/>
                </v:shape>
                <o:OLEObject Type="Embed" ProgID="Equation.DSMT4" ShapeID="_x0000_i1127" DrawAspect="Content" ObjectID="_1766171376" r:id="rId223"/>
              </w:object>
            </w:r>
            <w:r w:rsidRPr="00860435">
              <w:rPr>
                <w:sz w:val="26"/>
                <w:szCs w:val="26"/>
              </w:rPr>
              <w:t xml:space="preserve"> triệu, một chiếc xe loại B được cho thuê với giá </w:t>
            </w:r>
            <w:r w:rsidRPr="00FA0F31">
              <w:rPr>
                <w:noProof/>
                <w:position w:val="-6"/>
                <w:sz w:val="26"/>
                <w:szCs w:val="26"/>
              </w:rPr>
              <w:object w:dxaOrig="180" w:dyaOrig="285" w14:anchorId="4A973E6F">
                <v:shape id="_x0000_i1128" type="#_x0000_t75" alt="" style="width:9.5pt;height:14.25pt;mso-width-percent:0;mso-height-percent:0;mso-width-percent:0;mso-height-percent:0" o:ole="">
                  <v:imagedata r:id="rId176" o:title=""/>
                </v:shape>
                <o:OLEObject Type="Embed" ProgID="Equation.DSMT4" ShapeID="_x0000_i1128" DrawAspect="Content" ObjectID="_1766171377" r:id="rId224"/>
              </w:object>
            </w:r>
            <w:r w:rsidRPr="00860435">
              <w:rPr>
                <w:sz w:val="26"/>
                <w:szCs w:val="26"/>
              </w:rPr>
              <w:t xml:space="preserve"> triệu. </w:t>
            </w:r>
          </w:p>
          <w:p w14:paraId="10C6BD7E" w14:textId="77777777" w:rsidR="004B5459" w:rsidRPr="00860435" w:rsidRDefault="004B5459" w:rsidP="005739A7">
            <w:pPr>
              <w:tabs>
                <w:tab w:val="left" w:pos="0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Hỏi công ty Bright phải thuê bao nhiêu xe mỗi loại để chi phí vận chuyển là thấp nhất? Biết rằng xe A chỉ chở tối đa </w:t>
            </w:r>
            <w:r w:rsidRPr="00FA0F31">
              <w:rPr>
                <w:noProof/>
                <w:position w:val="-6"/>
                <w:sz w:val="26"/>
                <w:szCs w:val="26"/>
              </w:rPr>
              <w:object w:dxaOrig="315" w:dyaOrig="285" w14:anchorId="2742F786">
                <v:shape id="_x0000_i1129" type="#_x0000_t75" alt="" style="width:15.8pt;height:14.25pt;mso-width-percent:0;mso-height-percent:0;mso-width-percent:0;mso-height-percent:0" o:ole="">
                  <v:imagedata r:id="rId178" o:title=""/>
                </v:shape>
                <o:OLEObject Type="Embed" ProgID="Equation.DSMT4" ShapeID="_x0000_i1129" DrawAspect="Content" ObjectID="_1766171378" r:id="rId225"/>
              </w:object>
            </w:r>
            <w:r w:rsidRPr="00860435">
              <w:rPr>
                <w:sz w:val="26"/>
                <w:szCs w:val="26"/>
              </w:rPr>
              <w:t xml:space="preserve"> người và </w:t>
            </w:r>
            <w:r w:rsidRPr="00FA0F31">
              <w:rPr>
                <w:noProof/>
                <w:position w:val="-10"/>
                <w:sz w:val="26"/>
                <w:szCs w:val="26"/>
              </w:rPr>
              <w:object w:dxaOrig="405" w:dyaOrig="315" w14:anchorId="4F1EA94B">
                <v:shape id="_x0000_i1130" type="#_x0000_t75" alt="" style="width:20.2pt;height:15.8pt;mso-width-percent:0;mso-height-percent:0;mso-width-percent:0;mso-height-percent:0" o:ole="">
                  <v:imagedata r:id="rId180" o:title=""/>
                </v:shape>
                <o:OLEObject Type="Embed" ProgID="Equation.DSMT4" ShapeID="_x0000_i1130" DrawAspect="Content" ObjectID="_1766171379" r:id="rId226"/>
              </w:object>
            </w:r>
            <w:r w:rsidRPr="00860435">
              <w:rPr>
                <w:sz w:val="26"/>
                <w:szCs w:val="26"/>
              </w:rPr>
              <w:t xml:space="preserve"> tấn hàng; xe B chỉ chở tối đa </w:t>
            </w:r>
            <w:r w:rsidRPr="00FA0F31">
              <w:rPr>
                <w:noProof/>
                <w:position w:val="-6"/>
                <w:sz w:val="26"/>
                <w:szCs w:val="26"/>
              </w:rPr>
              <w:object w:dxaOrig="285" w:dyaOrig="285" w14:anchorId="66518560">
                <v:shape id="_x0000_i1131" type="#_x0000_t75" alt="" style="width:14.25pt;height:14.25pt;mso-width-percent:0;mso-height-percent:0;mso-width-percent:0;mso-height-percent:0" o:ole="">
                  <v:imagedata r:id="rId182" o:title=""/>
                </v:shape>
                <o:OLEObject Type="Embed" ProgID="Equation.DSMT4" ShapeID="_x0000_i1131" DrawAspect="Content" ObjectID="_1766171380" r:id="rId227"/>
              </w:object>
            </w:r>
            <w:r w:rsidRPr="00860435">
              <w:rPr>
                <w:sz w:val="26"/>
                <w:szCs w:val="26"/>
              </w:rPr>
              <w:t xml:space="preserve"> người và </w:t>
            </w:r>
            <w:r w:rsidRPr="00FA0F31">
              <w:rPr>
                <w:noProof/>
                <w:position w:val="-10"/>
                <w:sz w:val="26"/>
                <w:szCs w:val="26"/>
              </w:rPr>
              <w:object w:dxaOrig="345" w:dyaOrig="315" w14:anchorId="607699A0">
                <v:shape id="_x0000_i1132" type="#_x0000_t75" alt="" style="width:17.8pt;height:15.8pt;mso-width-percent:0;mso-height-percent:0;mso-width-percent:0;mso-height-percent:0" o:ole="">
                  <v:imagedata r:id="rId184" o:title=""/>
                </v:shape>
                <o:OLEObject Type="Embed" ProgID="Equation.DSMT4" ShapeID="_x0000_i1132" DrawAspect="Content" ObjectID="_1766171381" r:id="rId228"/>
              </w:object>
            </w:r>
            <w:r w:rsidRPr="00860435">
              <w:rPr>
                <w:sz w:val="26"/>
                <w:szCs w:val="26"/>
              </w:rPr>
              <w:t xml:space="preserve"> tấn hàng.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3360533B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bCs/>
                <w:sz w:val="26"/>
                <w:szCs w:val="26"/>
              </w:rPr>
            </w:pPr>
            <w:r w:rsidRPr="00860435">
              <w:rPr>
                <w:b/>
                <w:sz w:val="26"/>
                <w:szCs w:val="26"/>
              </w:rPr>
              <w:t>1,0 điểm</w:t>
            </w:r>
          </w:p>
        </w:tc>
      </w:tr>
      <w:tr w:rsidR="004B5459" w:rsidRPr="00860435" w14:paraId="761E8514" w14:textId="77777777" w:rsidTr="005739A7">
        <w:trPr>
          <w:trHeight w:val="197"/>
        </w:trPr>
        <w:tc>
          <w:tcPr>
            <w:tcW w:w="988" w:type="dxa"/>
            <w:shd w:val="clear" w:color="auto" w:fill="FFFFFF" w:themeFill="background1"/>
            <w:vAlign w:val="center"/>
          </w:tcPr>
          <w:p w14:paraId="091E7E83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1E82B9F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Gọi </w:t>
            </w:r>
            <w:r w:rsidRPr="00860435">
              <w:rPr>
                <w:i/>
                <w:iCs/>
                <w:sz w:val="26"/>
                <w:szCs w:val="26"/>
              </w:rPr>
              <w:t>x</w:t>
            </w:r>
            <w:r w:rsidRPr="00860435">
              <w:rPr>
                <w:sz w:val="26"/>
                <w:szCs w:val="26"/>
              </w:rPr>
              <w:t xml:space="preserve"> là số xe loại A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0≤x≤10;x</m:t>
                  </m:r>
                  <m:r>
                    <m:rPr>
                      <m:scr m:val="double-struck"/>
                    </m:rPr>
                    <w:rPr>
                      <w:rFonts w:ascii="Cambria Math" w:hAnsi="Cambria Math"/>
                      <w:sz w:val="26"/>
                      <w:szCs w:val="26"/>
                    </w:rPr>
                    <m:t>∈N</m:t>
                  </m:r>
                </m:e>
              </m:d>
            </m:oMath>
            <w:r w:rsidRPr="00860435">
              <w:rPr>
                <w:sz w:val="26"/>
                <w:szCs w:val="26"/>
              </w:rPr>
              <w:t xml:space="preserve">, </w:t>
            </w:r>
            <w:r w:rsidRPr="00860435">
              <w:rPr>
                <w:i/>
                <w:iCs/>
                <w:sz w:val="26"/>
                <w:szCs w:val="26"/>
              </w:rPr>
              <w:t>y</w:t>
            </w:r>
            <w:r w:rsidRPr="00860435">
              <w:rPr>
                <w:sz w:val="26"/>
                <w:szCs w:val="26"/>
              </w:rPr>
              <w:t xml:space="preserve"> là số xe loại B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0≤y≤9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</m:t>
                      </m:r>
                    </m:fNam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∈</m:t>
                      </m:r>
                    </m:e>
                  </m:func>
                  <m:r>
                    <m:rPr>
                      <m:scr m:val="double-struck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</m:d>
            </m:oMath>
            <w:r w:rsidRPr="00860435">
              <w:rPr>
                <w:sz w:val="26"/>
                <w:szCs w:val="26"/>
              </w:rPr>
              <w:t>. Khi đó tổng chi phí thuê xe là: T = 4</w:t>
            </w:r>
            <w:r w:rsidRPr="00860435">
              <w:rPr>
                <w:i/>
                <w:iCs/>
                <w:sz w:val="26"/>
                <w:szCs w:val="26"/>
              </w:rPr>
              <w:t>x</w:t>
            </w:r>
            <w:r w:rsidRPr="00860435">
              <w:rPr>
                <w:sz w:val="26"/>
                <w:szCs w:val="26"/>
              </w:rPr>
              <w:t xml:space="preserve"> + 3</w:t>
            </w:r>
            <w:r w:rsidRPr="00860435">
              <w:rPr>
                <w:i/>
                <w:iCs/>
                <w:sz w:val="26"/>
                <w:szCs w:val="26"/>
              </w:rPr>
              <w:t>y</w:t>
            </w:r>
            <w:r w:rsidRPr="00860435">
              <w:rPr>
                <w:sz w:val="26"/>
                <w:szCs w:val="26"/>
              </w:rPr>
              <w:t xml:space="preserve"> (triệu)</w:t>
            </w:r>
          </w:p>
          <w:p w14:paraId="72DE7044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Xe A chở tối đa </w:t>
            </w:r>
            <w:r w:rsidRPr="00C718AE">
              <w:rPr>
                <w:noProof/>
                <w:position w:val="-6"/>
                <w:sz w:val="26"/>
                <w:szCs w:val="26"/>
              </w:rPr>
              <w:object w:dxaOrig="315" w:dyaOrig="285" w14:anchorId="40F08297">
                <v:shape id="_x0000_i1133" type="#_x0000_t75" alt="" style="width:15.8pt;height:14.25pt;mso-width-percent:0;mso-height-percent:0;mso-width-percent:0;mso-height-percent:0" o:ole="">
                  <v:imagedata r:id="rId229" o:title=""/>
                </v:shape>
                <o:OLEObject Type="Embed" ProgID="Equation.DSMT4" ShapeID="_x0000_i1133" DrawAspect="Content" ObjectID="_1766171382" r:id="rId230"/>
              </w:object>
            </w:r>
            <w:r w:rsidRPr="00860435">
              <w:rPr>
                <w:sz w:val="26"/>
                <w:szCs w:val="26"/>
              </w:rPr>
              <w:t xml:space="preserve"> người, xe B chở tối đa </w:t>
            </w:r>
            <w:r w:rsidRPr="00C718AE">
              <w:rPr>
                <w:noProof/>
                <w:position w:val="-6"/>
                <w:sz w:val="26"/>
                <w:szCs w:val="26"/>
              </w:rPr>
              <w:object w:dxaOrig="285" w:dyaOrig="285" w14:anchorId="65CEB12C">
                <v:shape id="_x0000_i1134" type="#_x0000_t75" alt="" style="width:14.25pt;height:14.25pt;mso-width-percent:0;mso-height-percent:0;mso-width-percent:0;mso-height-percent:0" o:ole="">
                  <v:imagedata r:id="rId231" o:title=""/>
                </v:shape>
                <o:OLEObject Type="Embed" ProgID="Equation.DSMT4" ShapeID="_x0000_i1134" DrawAspect="Content" ObjectID="_1766171383" r:id="rId232"/>
              </w:object>
            </w:r>
            <w:r w:rsidRPr="00860435">
              <w:rPr>
                <w:sz w:val="26"/>
                <w:szCs w:val="26"/>
              </w:rPr>
              <w:t xml:space="preserve"> người nên tổng số người </w:t>
            </w:r>
            <w:r w:rsidRPr="00C718AE">
              <w:rPr>
                <w:noProof/>
                <w:position w:val="-4"/>
                <w:sz w:val="26"/>
                <w:szCs w:val="26"/>
              </w:rPr>
              <w:object w:dxaOrig="195" w:dyaOrig="255" w14:anchorId="456FC86A">
                <v:shape id="_x0000_i1135" type="#_x0000_t75" alt="" style="width:9.9pt;height:13.05pt;mso-width-percent:0;mso-height-percent:0;mso-width-percent:0;mso-height-percent:0" o:ole="">
                  <v:imagedata r:id="rId233" o:title=""/>
                </v:shape>
                <o:OLEObject Type="Embed" ProgID="Equation.DSMT4" ShapeID="_x0000_i1135" DrawAspect="Content" ObjectID="_1766171384" r:id="rId234"/>
              </w:object>
            </w:r>
            <w:r w:rsidRPr="00860435">
              <w:rPr>
                <w:sz w:val="26"/>
                <w:szCs w:val="26"/>
              </w:rPr>
              <w:t xml:space="preserve"> xe chở tối đa được là 20</w:t>
            </w:r>
            <w:r w:rsidRPr="00860435">
              <w:rPr>
                <w:i/>
                <w:iCs/>
                <w:sz w:val="26"/>
                <w:szCs w:val="26"/>
              </w:rPr>
              <w:t>x</w:t>
            </w:r>
            <w:r w:rsidRPr="00860435">
              <w:rPr>
                <w:sz w:val="26"/>
                <w:szCs w:val="26"/>
              </w:rPr>
              <w:t xml:space="preserve"> + 10</w:t>
            </w:r>
            <w:r w:rsidRPr="00860435">
              <w:rPr>
                <w:i/>
                <w:iCs/>
                <w:sz w:val="26"/>
                <w:szCs w:val="26"/>
              </w:rPr>
              <w:t>y</w:t>
            </w:r>
            <w:r w:rsidRPr="00860435">
              <w:rPr>
                <w:sz w:val="26"/>
                <w:szCs w:val="26"/>
              </w:rPr>
              <w:t>.</w:t>
            </w:r>
          </w:p>
          <w:p w14:paraId="5A85C422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Xe A chở được </w:t>
            </w:r>
            <w:r w:rsidRPr="00C718AE">
              <w:rPr>
                <w:noProof/>
                <w:position w:val="-10"/>
                <w:sz w:val="26"/>
                <w:szCs w:val="26"/>
              </w:rPr>
              <w:object w:dxaOrig="405" w:dyaOrig="315" w14:anchorId="6C6865C5">
                <v:shape id="_x0000_i1136" type="#_x0000_t75" alt="" style="width:20.2pt;height:15.8pt;mso-width-percent:0;mso-height-percent:0;mso-width-percent:0;mso-height-percent:0" o:ole="">
                  <v:imagedata r:id="rId235" o:title=""/>
                </v:shape>
                <o:OLEObject Type="Embed" ProgID="Equation.DSMT4" ShapeID="_x0000_i1136" DrawAspect="Content" ObjectID="_1766171385" r:id="rId236"/>
              </w:object>
            </w:r>
            <w:r w:rsidRPr="00860435">
              <w:rPr>
                <w:sz w:val="26"/>
                <w:szCs w:val="26"/>
              </w:rPr>
              <w:t xml:space="preserve"> tấn hàng, xe B chở được </w:t>
            </w:r>
            <w:r w:rsidRPr="00C718AE">
              <w:rPr>
                <w:noProof/>
                <w:position w:val="-10"/>
                <w:sz w:val="26"/>
                <w:szCs w:val="26"/>
              </w:rPr>
              <w:object w:dxaOrig="345" w:dyaOrig="315" w14:anchorId="7C15198B">
                <v:shape id="_x0000_i1137" type="#_x0000_t75" alt="" style="width:17.8pt;height:15.8pt;mso-width-percent:0;mso-height-percent:0;mso-width-percent:0;mso-height-percent:0" o:ole="">
                  <v:imagedata r:id="rId237" o:title=""/>
                </v:shape>
                <o:OLEObject Type="Embed" ProgID="Equation.DSMT4" ShapeID="_x0000_i1137" DrawAspect="Content" ObjectID="_1766171386" r:id="rId238"/>
              </w:object>
            </w:r>
            <w:r w:rsidRPr="00860435">
              <w:rPr>
                <w:sz w:val="26"/>
                <w:szCs w:val="26"/>
              </w:rPr>
              <w:t xml:space="preserve"> tấn hàng nên tổng lượng hàng </w:t>
            </w:r>
            <w:r w:rsidRPr="00C718AE">
              <w:rPr>
                <w:noProof/>
                <w:position w:val="-4"/>
                <w:sz w:val="26"/>
                <w:szCs w:val="26"/>
              </w:rPr>
              <w:object w:dxaOrig="195" w:dyaOrig="255" w14:anchorId="5081E7C0">
                <v:shape id="_x0000_i1138" type="#_x0000_t75" alt="" style="width:9.9pt;height:13.05pt;mso-width-percent:0;mso-height-percent:0;mso-width-percent:0;mso-height-percent:0" o:ole="">
                  <v:imagedata r:id="rId239" o:title=""/>
                </v:shape>
                <o:OLEObject Type="Embed" ProgID="Equation.DSMT4" ShapeID="_x0000_i1138" DrawAspect="Content" ObjectID="_1766171387" r:id="rId240"/>
              </w:object>
            </w:r>
            <w:r w:rsidRPr="00860435">
              <w:rPr>
                <w:sz w:val="26"/>
                <w:szCs w:val="26"/>
              </w:rPr>
              <w:t xml:space="preserve"> xe chở được là 0,6</w:t>
            </w:r>
            <w:r w:rsidRPr="00860435">
              <w:rPr>
                <w:i/>
                <w:iCs/>
                <w:sz w:val="26"/>
                <w:szCs w:val="26"/>
              </w:rPr>
              <w:t>x</w:t>
            </w:r>
            <w:r w:rsidRPr="00860435">
              <w:rPr>
                <w:sz w:val="26"/>
                <w:szCs w:val="26"/>
              </w:rPr>
              <w:t xml:space="preserve"> + 1,5</w:t>
            </w:r>
            <w:r w:rsidRPr="00860435">
              <w:rPr>
                <w:i/>
                <w:iCs/>
                <w:sz w:val="26"/>
                <w:szCs w:val="26"/>
              </w:rPr>
              <w:t>y</w:t>
            </w:r>
            <w:r w:rsidRPr="00860435">
              <w:rPr>
                <w:sz w:val="26"/>
                <w:szCs w:val="26"/>
              </w:rPr>
              <w:t>.</w:t>
            </w:r>
          </w:p>
          <w:p w14:paraId="58C227B0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lastRenderedPageBreak/>
              <w:t xml:space="preserve">Theo giả thiết, ta có: </w:t>
            </w:r>
            <w:r w:rsidRPr="00C718AE">
              <w:rPr>
                <w:noProof/>
                <w:position w:val="-66"/>
                <w:sz w:val="26"/>
                <w:szCs w:val="26"/>
              </w:rPr>
              <w:object w:dxaOrig="1695" w:dyaOrig="1440" w14:anchorId="22A48D24">
                <v:shape id="_x0000_i1139" type="#_x0000_t75" alt="" style="width:85.05pt;height:1in;mso-width-percent:0;mso-height-percent:0;mso-width-percent:0;mso-height-percent:0" o:ole="">
                  <v:imagedata r:id="rId241" o:title=""/>
                </v:shape>
                <o:OLEObject Type="Embed" ProgID="Equation.DSMT4" ShapeID="_x0000_i1139" DrawAspect="Content" ObjectID="_1766171388" r:id="rId242"/>
              </w:object>
            </w:r>
            <w:r w:rsidRPr="00860435">
              <w:rPr>
                <w:sz w:val="26"/>
                <w:szCs w:val="26"/>
              </w:rPr>
              <w:t xml:space="preserve"> </w:t>
            </w:r>
            <w:r w:rsidRPr="00C718AE">
              <w:rPr>
                <w:noProof/>
                <w:position w:val="-14"/>
                <w:sz w:val="26"/>
                <w:szCs w:val="26"/>
              </w:rPr>
              <w:object w:dxaOrig="375" w:dyaOrig="405" w14:anchorId="1DC75022">
                <v:shape id="_x0000_i1140" type="#_x0000_t75" alt="" style="width:18.2pt;height:20.2pt;mso-width-percent:0;mso-height-percent:0;mso-width-percent:0;mso-height-percent:0" o:ole="">
                  <v:imagedata r:id="rId243" o:title=""/>
                </v:shape>
                <o:OLEObject Type="Embed" ProgID="Equation.DSMT4" ShapeID="_x0000_i1140" DrawAspect="Content" ObjectID="_1766171389" r:id="rId244"/>
              </w:object>
            </w:r>
          </w:p>
          <w:p w14:paraId="2B7974E3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Biểu diễn miền nghiệm của hệ bất phương trình </w:t>
            </w:r>
            <w:r w:rsidRPr="00C718AE">
              <w:rPr>
                <w:noProof/>
                <w:position w:val="-14"/>
                <w:sz w:val="26"/>
                <w:szCs w:val="26"/>
              </w:rPr>
              <w:object w:dxaOrig="375" w:dyaOrig="405" w14:anchorId="0259E8B8">
                <v:shape id="_x0000_i1141" type="#_x0000_t75" alt="" style="width:18.2pt;height:20.2pt;mso-width-percent:0;mso-height-percent:0;mso-width-percent:0;mso-height-percent:0" o:ole="">
                  <v:imagedata r:id="rId245" o:title=""/>
                </v:shape>
                <o:OLEObject Type="Embed" ProgID="Equation.DSMT4" ShapeID="_x0000_i1141" DrawAspect="Content" ObjectID="_1766171390" r:id="rId246"/>
              </w:object>
            </w:r>
            <w:r w:rsidRPr="00860435">
              <w:rPr>
                <w:sz w:val="26"/>
                <w:szCs w:val="26"/>
              </w:rPr>
              <w:t xml:space="preserve"> trên mặt phẳng toạ độ O</w:t>
            </w:r>
            <w:r w:rsidRPr="00860435">
              <w:rPr>
                <w:i/>
                <w:iCs/>
                <w:sz w:val="26"/>
                <w:szCs w:val="26"/>
              </w:rPr>
              <w:t>xy</w:t>
            </w:r>
            <w:r w:rsidRPr="00860435">
              <w:rPr>
                <w:sz w:val="26"/>
                <w:szCs w:val="26"/>
              </w:rPr>
              <w:t xml:space="preserve"> ta được hình sau:</w:t>
            </w:r>
          </w:p>
          <w:p w14:paraId="6D85FC28" w14:textId="77777777" w:rsidR="004B5459" w:rsidRPr="00860435" w:rsidRDefault="004B5459" w:rsidP="005739A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860435">
              <w:rPr>
                <w:noProof/>
                <w:sz w:val="26"/>
                <w:szCs w:val="26"/>
              </w:rPr>
              <w:drawing>
                <wp:inline distT="0" distB="0" distL="0" distR="0" wp14:anchorId="75CECAF4" wp14:editId="194CEB94">
                  <wp:extent cx="2819400" cy="2016230"/>
                  <wp:effectExtent l="0" t="0" r="0" b="0"/>
                  <wp:docPr id="2126343926" name="Picture 1" descr="A graph with a line and a poin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6343926" name="Picture 1" descr="A graph with a line and a poin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5935" cy="2035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27869D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Vậy, miền tứ giác ABCD (bao gồm cả các cạnh) trong hình là phần biểu diễn miền nghiệm của hệ bất phương trình </w:t>
            </w:r>
            <w:r w:rsidRPr="00C718AE">
              <w:rPr>
                <w:noProof/>
                <w:position w:val="-14"/>
                <w:sz w:val="26"/>
                <w:szCs w:val="26"/>
              </w:rPr>
              <w:object w:dxaOrig="375" w:dyaOrig="405" w14:anchorId="4E418F71">
                <v:shape id="_x0000_i1142" type="#_x0000_t75" alt="" style="width:18.2pt;height:20.2pt;mso-width-percent:0;mso-height-percent:0;mso-width-percent:0;mso-height-percent:0" o:ole="">
                  <v:imagedata r:id="rId245" o:title=""/>
                </v:shape>
                <o:OLEObject Type="Embed" ProgID="Equation.DSMT4" ShapeID="_x0000_i1142" DrawAspect="Content" ObjectID="_1766171391" r:id="rId248"/>
              </w:object>
            </w:r>
            <w:r w:rsidRPr="00860435">
              <w:rPr>
                <w:sz w:val="26"/>
                <w:szCs w:val="26"/>
              </w:rPr>
              <w:t>.</w:t>
            </w:r>
          </w:p>
          <w:p w14:paraId="2F640715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Toạ độ các đỉnh của tứ giác đó là: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0;2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</m:t>
              </m:r>
            </m:oMath>
            <w:r w:rsidRPr="00860435">
              <w:rPr>
                <w:rFonts w:eastAsiaTheme="minorEastAsia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0;9</m:t>
                  </m:r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;</m:t>
              </m:r>
            </m:oMath>
            <w:r w:rsidRPr="00860435">
              <w:rPr>
                <w:rFonts w:eastAsiaTheme="minorEastAsia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;9</m:t>
                  </m:r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</w:rPr>
                <m:t>;</m:t>
              </m:r>
            </m:oMath>
            <w:r w:rsidRPr="00860435">
              <w:rPr>
                <w:rFonts w:eastAsiaTheme="minorEastAsia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D(5;4)</m:t>
              </m:r>
            </m:oMath>
            <w:r w:rsidRPr="00860435">
              <w:rPr>
                <w:sz w:val="26"/>
                <w:szCs w:val="26"/>
              </w:rPr>
              <w:t>.</w:t>
            </w:r>
          </w:p>
          <w:p w14:paraId="2B708680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Biểu thức T = 4</w:t>
            </w:r>
            <w:r w:rsidRPr="00860435">
              <w:rPr>
                <w:i/>
                <w:iCs/>
                <w:sz w:val="26"/>
                <w:szCs w:val="26"/>
              </w:rPr>
              <w:t>x</w:t>
            </w:r>
            <w:r w:rsidRPr="00860435">
              <w:rPr>
                <w:sz w:val="26"/>
                <w:szCs w:val="26"/>
              </w:rPr>
              <w:t xml:space="preserve"> + 3</w:t>
            </w:r>
            <w:r w:rsidRPr="00860435">
              <w:rPr>
                <w:i/>
                <w:iCs/>
                <w:sz w:val="26"/>
                <w:szCs w:val="26"/>
              </w:rPr>
              <w:t>y</w:t>
            </w:r>
            <w:r w:rsidRPr="00860435">
              <w:rPr>
                <w:sz w:val="26"/>
                <w:szCs w:val="26"/>
              </w:rPr>
              <w:t xml:space="preserve"> đạt giá trị nhỏ nhất tại một trong các đỉnh của tứ giác ABCD.</w:t>
            </w:r>
          </w:p>
          <w:p w14:paraId="16E4961F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Tính các giá trị của T tại các đỉnh của tứ giác, ta có:</w:t>
            </w:r>
          </w:p>
          <w:p w14:paraId="5A5FF0E3" w14:textId="77777777" w:rsidR="004B5459" w:rsidRPr="00860435" w:rsidRDefault="004B5459" w:rsidP="005739A7">
            <w:pPr>
              <w:spacing w:line="276" w:lineRule="auto"/>
              <w:jc w:val="both"/>
              <w:rPr>
                <w:rFonts w:eastAsiaTheme="minorEastAsia"/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Tại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0;2</m:t>
                  </m:r>
                </m:e>
              </m:d>
            </m:oMath>
            <w:r w:rsidRPr="00860435">
              <w:rPr>
                <w:rFonts w:eastAsiaTheme="minorEastAsia"/>
                <w:sz w:val="26"/>
                <w:szCs w:val="26"/>
              </w:rPr>
              <w:t>: T = 46</w:t>
            </w:r>
          </w:p>
          <w:p w14:paraId="2DA91533" w14:textId="77777777" w:rsidR="004B5459" w:rsidRPr="00860435" w:rsidRDefault="004B5459" w:rsidP="005739A7">
            <w:pPr>
              <w:spacing w:line="276" w:lineRule="auto"/>
              <w:jc w:val="both"/>
              <w:rPr>
                <w:rFonts w:eastAsiaTheme="minorEastAsia"/>
                <w:sz w:val="26"/>
                <w:szCs w:val="26"/>
              </w:rPr>
            </w:pPr>
            <w:r w:rsidRPr="00860435">
              <w:rPr>
                <w:rFonts w:eastAsiaTheme="minorEastAsia"/>
                <w:sz w:val="26"/>
                <w:szCs w:val="26"/>
              </w:rPr>
              <w:t xml:space="preserve">Tại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0;9</m:t>
                  </m:r>
                </m:e>
              </m:d>
            </m:oMath>
            <w:r w:rsidRPr="00860435">
              <w:rPr>
                <w:rFonts w:eastAsiaTheme="minorEastAsia"/>
                <w:sz w:val="26"/>
                <w:szCs w:val="26"/>
              </w:rPr>
              <w:t>: T = 67</w:t>
            </w:r>
          </w:p>
          <w:p w14:paraId="4A9F0C1C" w14:textId="77777777" w:rsidR="004B5459" w:rsidRPr="00860435" w:rsidRDefault="004B5459" w:rsidP="005739A7">
            <w:pPr>
              <w:spacing w:line="276" w:lineRule="auto"/>
              <w:jc w:val="both"/>
              <w:rPr>
                <w:rFonts w:eastAsiaTheme="minorEastAsia"/>
                <w:sz w:val="26"/>
                <w:szCs w:val="26"/>
              </w:rPr>
            </w:pPr>
            <w:r w:rsidRPr="00860435">
              <w:rPr>
                <w:rFonts w:eastAsiaTheme="minorEastAsia"/>
                <w:sz w:val="26"/>
                <w:szCs w:val="26"/>
              </w:rPr>
              <w:t xml:space="preserve">Tại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C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;9</m:t>
                  </m:r>
                </m:e>
              </m:d>
            </m:oMath>
            <w:r w:rsidRPr="00860435">
              <w:rPr>
                <w:rFonts w:eastAsiaTheme="minorEastAsia"/>
                <w:sz w:val="26"/>
                <w:szCs w:val="26"/>
              </w:rPr>
              <w:t>: T = 37</w:t>
            </w:r>
          </w:p>
          <w:p w14:paraId="52A06C0E" w14:textId="77777777" w:rsidR="004B5459" w:rsidRPr="00860435" w:rsidRDefault="004B5459" w:rsidP="005739A7">
            <w:pPr>
              <w:spacing w:line="276" w:lineRule="auto"/>
              <w:jc w:val="both"/>
              <w:rPr>
                <w:rFonts w:eastAsiaTheme="minorEastAsia"/>
                <w:sz w:val="26"/>
                <w:szCs w:val="26"/>
              </w:rPr>
            </w:pPr>
            <w:r w:rsidRPr="00860435">
              <w:rPr>
                <w:rFonts w:eastAsiaTheme="minorEastAsia"/>
                <w:sz w:val="26"/>
                <w:szCs w:val="26"/>
              </w:rPr>
              <w:t xml:space="preserve">Tại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D(5;4)</m:t>
              </m:r>
            </m:oMath>
            <w:r w:rsidRPr="00860435">
              <w:rPr>
                <w:rFonts w:eastAsiaTheme="minorEastAsia"/>
                <w:sz w:val="26"/>
                <w:szCs w:val="26"/>
              </w:rPr>
              <w:t>: T = 32</w:t>
            </w:r>
          </w:p>
          <w:p w14:paraId="6F5E45C7" w14:textId="77777777" w:rsidR="004B5459" w:rsidRPr="00860435" w:rsidRDefault="004B5459" w:rsidP="005739A7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 xml:space="preserve">T đạt giá trị nhỏ nhất bằng 32 (triệu) tại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D(5;4)</m:t>
              </m:r>
            </m:oMath>
            <w:r w:rsidRPr="00860435">
              <w:rPr>
                <w:sz w:val="26"/>
                <w:szCs w:val="26"/>
              </w:rPr>
              <w:t>.</w:t>
            </w:r>
          </w:p>
          <w:p w14:paraId="0EA7C454" w14:textId="77777777" w:rsidR="004B5459" w:rsidRPr="00860435" w:rsidRDefault="004B5459" w:rsidP="005739A7">
            <w:pPr>
              <w:pStyle w:val="NormalWeb"/>
              <w:spacing w:before="0" w:beforeAutospacing="0" w:after="120" w:afterAutospacing="0" w:line="276" w:lineRule="auto"/>
              <w:ind w:right="43"/>
              <w:jc w:val="both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Vậy công ty Bright phải thuê 5 chiếc xe loại A và 4 chiếc xe loại B để chi phí vận chuyển thấp nhất là 32 triệu.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52386AF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4EF2BBF1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0,25đ</w:t>
            </w:r>
          </w:p>
          <w:p w14:paraId="5120FA9F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793B7914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rPr>
                <w:sz w:val="26"/>
                <w:szCs w:val="26"/>
              </w:rPr>
            </w:pPr>
          </w:p>
          <w:p w14:paraId="79A0F3DE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2EB87260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7508A7E9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681E8A15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0,25đ</w:t>
            </w:r>
          </w:p>
          <w:p w14:paraId="76A42BF4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rPr>
                <w:sz w:val="26"/>
                <w:szCs w:val="26"/>
              </w:rPr>
            </w:pPr>
          </w:p>
          <w:p w14:paraId="1337382A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487254EF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65313F12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2D4D851C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11F84869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7CFE9153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4D1A0B4C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0,25đ</w:t>
            </w:r>
          </w:p>
          <w:p w14:paraId="7B303D0B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04A2D86B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76553970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3E898336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rPr>
                <w:sz w:val="26"/>
                <w:szCs w:val="26"/>
              </w:rPr>
            </w:pPr>
          </w:p>
          <w:p w14:paraId="3C7B7C78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rPr>
                <w:sz w:val="26"/>
                <w:szCs w:val="26"/>
              </w:rPr>
            </w:pPr>
          </w:p>
          <w:p w14:paraId="6862D6DE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32D9E33B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6BEF2D71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51AF2E2D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488B645E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269632D5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6B28D032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17C7FE8F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6E7D791B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5E9BF3BF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1FE2D8CE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5CA41852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1E45F88E" w14:textId="77777777" w:rsidR="004B5459" w:rsidRPr="00860435" w:rsidRDefault="004B5459" w:rsidP="005739A7">
            <w:pPr>
              <w:tabs>
                <w:tab w:val="left" w:pos="2268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7D5D0F3D" w14:textId="77777777" w:rsidR="004B5459" w:rsidRPr="00860435" w:rsidRDefault="004B5459" w:rsidP="005739A7">
            <w:pPr>
              <w:tabs>
                <w:tab w:val="left" w:pos="141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860435">
              <w:rPr>
                <w:sz w:val="26"/>
                <w:szCs w:val="26"/>
              </w:rPr>
              <w:t>0,25đ</w:t>
            </w:r>
          </w:p>
        </w:tc>
      </w:tr>
    </w:tbl>
    <w:p w14:paraId="0BE43C17" w14:textId="77777777" w:rsidR="004B5459" w:rsidRDefault="004B5459" w:rsidP="004B5459">
      <w:pPr>
        <w:tabs>
          <w:tab w:val="left" w:pos="1410"/>
        </w:tabs>
        <w:rPr>
          <w:i/>
          <w:sz w:val="26"/>
          <w:szCs w:val="26"/>
        </w:rPr>
      </w:pPr>
    </w:p>
    <w:p w14:paraId="4DE20084" w14:textId="77777777" w:rsidR="004B5459" w:rsidRPr="006100B5" w:rsidRDefault="004B5459" w:rsidP="004B5459">
      <w:pPr>
        <w:tabs>
          <w:tab w:val="left" w:pos="1410"/>
        </w:tabs>
        <w:rPr>
          <w:i/>
          <w:sz w:val="26"/>
          <w:szCs w:val="26"/>
        </w:rPr>
      </w:pPr>
      <w:r w:rsidRPr="006100B5">
        <w:rPr>
          <w:i/>
          <w:sz w:val="26"/>
          <w:szCs w:val="26"/>
        </w:rPr>
        <w:t xml:space="preserve">Lưu ý: Nếu học sinh làm cách khác đúng, Thầy (Cô) vẫn chấm đủ điểm. </w:t>
      </w:r>
    </w:p>
    <w:p w14:paraId="723AB0B3" w14:textId="77777777" w:rsidR="004B5459" w:rsidRPr="006100B5" w:rsidRDefault="004B5459" w:rsidP="004B5459">
      <w:pPr>
        <w:rPr>
          <w:sz w:val="26"/>
          <w:szCs w:val="26"/>
        </w:rPr>
      </w:pPr>
    </w:p>
    <w:p w14:paraId="5099C0AE" w14:textId="77777777" w:rsidR="004B5459" w:rsidRDefault="004B5459" w:rsidP="004B5459">
      <w:pPr>
        <w:jc w:val="both"/>
        <w:rPr>
          <w:b/>
          <w:sz w:val="26"/>
          <w:szCs w:val="26"/>
          <w:lang w:val="vi-VN"/>
        </w:rPr>
      </w:pPr>
    </w:p>
    <w:p w14:paraId="1BEAD353" w14:textId="77777777" w:rsidR="0039181A" w:rsidRDefault="0039181A" w:rsidP="004D3D7C">
      <w:pPr>
        <w:jc w:val="center"/>
      </w:pPr>
    </w:p>
    <w:sectPr w:rsidR="0039181A" w:rsidSect="0036242D">
      <w:footerReference w:type="default" r:id="rId249"/>
      <w:headerReference w:type="first" r:id="rId250"/>
      <w:pgSz w:w="11906" w:h="16838"/>
      <w:pgMar w:top="567" w:right="567" w:bottom="567" w:left="1134" w:header="283" w:footer="567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6FD2D4" w14:textId="77777777" w:rsidR="00A65115" w:rsidRDefault="00A65115" w:rsidP="00CE43E2">
      <w:pPr>
        <w:spacing w:line="240" w:lineRule="auto"/>
      </w:pPr>
      <w:r>
        <w:separator/>
      </w:r>
    </w:p>
  </w:endnote>
  <w:endnote w:type="continuationSeparator" w:id="0">
    <w:p w14:paraId="256E5C1E" w14:textId="77777777" w:rsidR="00A65115" w:rsidRDefault="00A65115" w:rsidP="00CE43E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642F70" w14:textId="77777777" w:rsidR="0039181A" w:rsidRDefault="00000000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82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93FB36" w14:textId="77777777" w:rsidR="00A65115" w:rsidRDefault="00A65115" w:rsidP="00CE43E2">
      <w:pPr>
        <w:spacing w:line="240" w:lineRule="auto"/>
      </w:pPr>
      <w:r>
        <w:separator/>
      </w:r>
    </w:p>
  </w:footnote>
  <w:footnote w:type="continuationSeparator" w:id="0">
    <w:p w14:paraId="0BF0C656" w14:textId="77777777" w:rsidR="00A65115" w:rsidRDefault="00A65115" w:rsidP="00CE43E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74493820"/>
      <w:docPartObj>
        <w:docPartGallery w:val="Page Numbers (Top of Page)"/>
        <w:docPartUnique/>
      </w:docPartObj>
    </w:sdtPr>
    <w:sdtEndPr>
      <w:rPr>
        <w:noProof/>
      </w:rPr>
    </w:sdtEndPr>
    <w:sdtContent>
      <w:p w14:paraId="3F810DEB" w14:textId="77777777" w:rsidR="001F356F" w:rsidRDefault="00000000">
        <w:pPr>
          <w:pStyle w:val="Header"/>
          <w:jc w:val="center"/>
        </w:pPr>
      </w:p>
    </w:sdtContent>
  </w:sdt>
  <w:p w14:paraId="54FFC018" w14:textId="77777777" w:rsidR="001F356F" w:rsidRDefault="001F356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0C30F6"/>
    <w:multiLevelType w:val="hybridMultilevel"/>
    <w:tmpl w:val="06E00CF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4F6EF7"/>
    <w:multiLevelType w:val="hybridMultilevel"/>
    <w:tmpl w:val="A38489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5D6DCA"/>
    <w:multiLevelType w:val="hybridMultilevel"/>
    <w:tmpl w:val="79CC18B8"/>
    <w:lvl w:ilvl="0" w:tplc="FFFFFFFF">
      <w:start w:val="1"/>
      <w:numFmt w:val="lowerLetter"/>
      <w:lvlText w:val="%1)"/>
      <w:lvlJc w:val="left"/>
      <w:pPr>
        <w:ind w:left="720" w:hanging="360"/>
      </w:pPr>
      <w:rPr>
        <w:b w:val="0"/>
        <w:bCs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E179AD"/>
    <w:multiLevelType w:val="hybridMultilevel"/>
    <w:tmpl w:val="640216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6E6598"/>
    <w:multiLevelType w:val="hybridMultilevel"/>
    <w:tmpl w:val="E07CA36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265D6A"/>
    <w:multiLevelType w:val="hybridMultilevel"/>
    <w:tmpl w:val="42E489C4"/>
    <w:lvl w:ilvl="0" w:tplc="38EAD782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E317543"/>
    <w:multiLevelType w:val="hybridMultilevel"/>
    <w:tmpl w:val="932A17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95514E"/>
    <w:multiLevelType w:val="hybridMultilevel"/>
    <w:tmpl w:val="D986A24C"/>
    <w:lvl w:ilvl="0" w:tplc="24C034E6">
      <w:start w:val="3"/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HAnsi" w:hint="default"/>
        <w:sz w:val="24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8531EC"/>
    <w:multiLevelType w:val="hybridMultilevel"/>
    <w:tmpl w:val="CA68AB74"/>
    <w:lvl w:ilvl="0" w:tplc="7C149A2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266A14"/>
    <w:multiLevelType w:val="hybridMultilevel"/>
    <w:tmpl w:val="37B4665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C52FA2"/>
    <w:multiLevelType w:val="hybridMultilevel"/>
    <w:tmpl w:val="BD26D8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2A24F4"/>
    <w:multiLevelType w:val="hybridMultilevel"/>
    <w:tmpl w:val="9F4E1A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342D90"/>
    <w:multiLevelType w:val="hybridMultilevel"/>
    <w:tmpl w:val="B07882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924CFD"/>
    <w:multiLevelType w:val="hybridMultilevel"/>
    <w:tmpl w:val="D3F294DE"/>
    <w:lvl w:ilvl="0" w:tplc="0AEEB6D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4857E7D"/>
    <w:multiLevelType w:val="hybridMultilevel"/>
    <w:tmpl w:val="5C0CA83E"/>
    <w:lvl w:ilvl="0" w:tplc="DB560FC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A0154C"/>
    <w:multiLevelType w:val="hybridMultilevel"/>
    <w:tmpl w:val="BE904F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1B5469"/>
    <w:multiLevelType w:val="hybridMultilevel"/>
    <w:tmpl w:val="14CE8ED8"/>
    <w:lvl w:ilvl="0" w:tplc="685A9FA4">
      <w:start w:val="1"/>
      <w:numFmt w:val="lowerLetter"/>
      <w:lvlText w:val="%1)"/>
      <w:lvlJc w:val="left"/>
      <w:pPr>
        <w:ind w:left="720" w:hanging="360"/>
      </w:pPr>
      <w:rPr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5C2508"/>
    <w:multiLevelType w:val="hybridMultilevel"/>
    <w:tmpl w:val="67D24F5C"/>
    <w:lvl w:ilvl="0" w:tplc="2FB45ED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D24266"/>
    <w:multiLevelType w:val="hybridMultilevel"/>
    <w:tmpl w:val="E00A9FD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433D4D2F"/>
    <w:multiLevelType w:val="hybridMultilevel"/>
    <w:tmpl w:val="A112DF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42100E"/>
    <w:multiLevelType w:val="hybridMultilevel"/>
    <w:tmpl w:val="5C00CDB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0F3169"/>
    <w:multiLevelType w:val="hybridMultilevel"/>
    <w:tmpl w:val="BA9A59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AA5811"/>
    <w:multiLevelType w:val="hybridMultilevel"/>
    <w:tmpl w:val="87C64E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480CE7"/>
    <w:multiLevelType w:val="hybridMultilevel"/>
    <w:tmpl w:val="F74CC73C"/>
    <w:lvl w:ilvl="0" w:tplc="1FA8F79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6E7751"/>
    <w:multiLevelType w:val="hybridMultilevel"/>
    <w:tmpl w:val="9F4E1A84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0C1AD0"/>
    <w:multiLevelType w:val="hybridMultilevel"/>
    <w:tmpl w:val="6AB8A5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424349F"/>
    <w:multiLevelType w:val="hybridMultilevel"/>
    <w:tmpl w:val="71FEB1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5F84A93"/>
    <w:multiLevelType w:val="hybridMultilevel"/>
    <w:tmpl w:val="79621A0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6496773"/>
    <w:multiLevelType w:val="hybridMultilevel"/>
    <w:tmpl w:val="DBFCF88C"/>
    <w:lvl w:ilvl="0" w:tplc="C0DEACA8">
      <w:start w:val="1"/>
      <w:numFmt w:val="lowerLetter"/>
      <w:lvlText w:val="%1."/>
      <w:lvlJc w:val="left"/>
      <w:pPr>
        <w:ind w:left="502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9" w15:restartNumberingAfterBreak="0">
    <w:nsid w:val="57FC2229"/>
    <w:multiLevelType w:val="hybridMultilevel"/>
    <w:tmpl w:val="BA9A59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D663A8"/>
    <w:multiLevelType w:val="hybridMultilevel"/>
    <w:tmpl w:val="79CC18B8"/>
    <w:lvl w:ilvl="0" w:tplc="ADAAF428">
      <w:start w:val="1"/>
      <w:numFmt w:val="lowerLetter"/>
      <w:lvlText w:val="%1)"/>
      <w:lvlJc w:val="left"/>
      <w:pPr>
        <w:ind w:left="720" w:hanging="360"/>
      </w:pPr>
      <w:rPr>
        <w:b w:val="0"/>
        <w:bCs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466B6B"/>
    <w:multiLevelType w:val="hybridMultilevel"/>
    <w:tmpl w:val="611E5A8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E0576C"/>
    <w:multiLevelType w:val="hybridMultilevel"/>
    <w:tmpl w:val="8286F0F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6F415C3A"/>
    <w:multiLevelType w:val="hybridMultilevel"/>
    <w:tmpl w:val="E07CA3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71706D5"/>
    <w:multiLevelType w:val="hybridMultilevel"/>
    <w:tmpl w:val="D6AAB7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954E5E"/>
    <w:multiLevelType w:val="hybridMultilevel"/>
    <w:tmpl w:val="35B81F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F287172"/>
    <w:multiLevelType w:val="hybridMultilevel"/>
    <w:tmpl w:val="365E2C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0101159">
    <w:abstractNumId w:val="26"/>
  </w:num>
  <w:num w:numId="2" w16cid:durableId="1800804081">
    <w:abstractNumId w:val="35"/>
  </w:num>
  <w:num w:numId="3" w16cid:durableId="1486582809">
    <w:abstractNumId w:val="21"/>
  </w:num>
  <w:num w:numId="4" w16cid:durableId="522742068">
    <w:abstractNumId w:val="27"/>
  </w:num>
  <w:num w:numId="5" w16cid:durableId="1111780574">
    <w:abstractNumId w:val="15"/>
  </w:num>
  <w:num w:numId="6" w16cid:durableId="1289123748">
    <w:abstractNumId w:val="36"/>
  </w:num>
  <w:num w:numId="7" w16cid:durableId="2113667714">
    <w:abstractNumId w:val="10"/>
  </w:num>
  <w:num w:numId="8" w16cid:durableId="1816604799">
    <w:abstractNumId w:val="5"/>
  </w:num>
  <w:num w:numId="9" w16cid:durableId="122774553">
    <w:abstractNumId w:val="8"/>
  </w:num>
  <w:num w:numId="10" w16cid:durableId="1367410104">
    <w:abstractNumId w:val="29"/>
  </w:num>
  <w:num w:numId="11" w16cid:durableId="830414993">
    <w:abstractNumId w:val="22"/>
  </w:num>
  <w:num w:numId="12" w16cid:durableId="1679699416">
    <w:abstractNumId w:val="32"/>
  </w:num>
  <w:num w:numId="13" w16cid:durableId="851920157">
    <w:abstractNumId w:val="18"/>
  </w:num>
  <w:num w:numId="14" w16cid:durableId="1184973724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33773049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24256037">
    <w:abstractNumId w:val="14"/>
  </w:num>
  <w:num w:numId="17" w16cid:durableId="1149251408">
    <w:abstractNumId w:val="23"/>
  </w:num>
  <w:num w:numId="18" w16cid:durableId="576130369">
    <w:abstractNumId w:val="0"/>
  </w:num>
  <w:num w:numId="19" w16cid:durableId="878006009">
    <w:abstractNumId w:val="7"/>
  </w:num>
  <w:num w:numId="20" w16cid:durableId="1007172963">
    <w:abstractNumId w:val="12"/>
  </w:num>
  <w:num w:numId="21" w16cid:durableId="1934895310">
    <w:abstractNumId w:val="6"/>
  </w:num>
  <w:num w:numId="22" w16cid:durableId="350642089">
    <w:abstractNumId w:val="17"/>
  </w:num>
  <w:num w:numId="23" w16cid:durableId="25810078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2146392222">
    <w:abstractNumId w:val="3"/>
  </w:num>
  <w:num w:numId="25" w16cid:durableId="673000560">
    <w:abstractNumId w:val="11"/>
  </w:num>
  <w:num w:numId="26" w16cid:durableId="1399861368">
    <w:abstractNumId w:val="33"/>
  </w:num>
  <w:num w:numId="27" w16cid:durableId="2056350405">
    <w:abstractNumId w:val="30"/>
  </w:num>
  <w:num w:numId="28" w16cid:durableId="1210259558">
    <w:abstractNumId w:val="4"/>
  </w:num>
  <w:num w:numId="29" w16cid:durableId="1903833197">
    <w:abstractNumId w:val="24"/>
  </w:num>
  <w:num w:numId="30" w16cid:durableId="1343047632">
    <w:abstractNumId w:val="2"/>
  </w:num>
  <w:num w:numId="31" w16cid:durableId="423841051">
    <w:abstractNumId w:val="34"/>
  </w:num>
  <w:num w:numId="32" w16cid:durableId="73598173">
    <w:abstractNumId w:val="1"/>
  </w:num>
  <w:num w:numId="33" w16cid:durableId="180972135">
    <w:abstractNumId w:val="16"/>
  </w:num>
  <w:num w:numId="34" w16cid:durableId="1114789309">
    <w:abstractNumId w:val="19"/>
  </w:num>
  <w:num w:numId="35" w16cid:durableId="1523781039">
    <w:abstractNumId w:val="25"/>
  </w:num>
  <w:num w:numId="36" w16cid:durableId="1566798082">
    <w:abstractNumId w:val="28"/>
  </w:num>
  <w:num w:numId="37" w16cid:durableId="2061510384">
    <w:abstractNumId w:val="9"/>
  </w:num>
  <w:num w:numId="38" w16cid:durableId="1299956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43E2"/>
    <w:rsid w:val="00000C5C"/>
    <w:rsid w:val="00005059"/>
    <w:rsid w:val="00006F99"/>
    <w:rsid w:val="00007AF0"/>
    <w:rsid w:val="000148DE"/>
    <w:rsid w:val="00027D15"/>
    <w:rsid w:val="000341E6"/>
    <w:rsid w:val="00036494"/>
    <w:rsid w:val="000365A0"/>
    <w:rsid w:val="00051491"/>
    <w:rsid w:val="00055B81"/>
    <w:rsid w:val="00056299"/>
    <w:rsid w:val="000579D1"/>
    <w:rsid w:val="00061B61"/>
    <w:rsid w:val="00063D39"/>
    <w:rsid w:val="00064588"/>
    <w:rsid w:val="00066D74"/>
    <w:rsid w:val="00066ECD"/>
    <w:rsid w:val="00066F77"/>
    <w:rsid w:val="0006769F"/>
    <w:rsid w:val="00071B5F"/>
    <w:rsid w:val="00074B98"/>
    <w:rsid w:val="000756E6"/>
    <w:rsid w:val="00082FAF"/>
    <w:rsid w:val="00086E0A"/>
    <w:rsid w:val="00086EC6"/>
    <w:rsid w:val="00090E7F"/>
    <w:rsid w:val="0009142D"/>
    <w:rsid w:val="000928BB"/>
    <w:rsid w:val="00092D18"/>
    <w:rsid w:val="00092FBB"/>
    <w:rsid w:val="00093AB2"/>
    <w:rsid w:val="00094468"/>
    <w:rsid w:val="00097914"/>
    <w:rsid w:val="00097B60"/>
    <w:rsid w:val="000A1F7E"/>
    <w:rsid w:val="000A7126"/>
    <w:rsid w:val="000A7304"/>
    <w:rsid w:val="000B1055"/>
    <w:rsid w:val="000B2560"/>
    <w:rsid w:val="000B5636"/>
    <w:rsid w:val="000B6ABE"/>
    <w:rsid w:val="000C1742"/>
    <w:rsid w:val="000C5545"/>
    <w:rsid w:val="000D269A"/>
    <w:rsid w:val="000D2A90"/>
    <w:rsid w:val="000E1A3A"/>
    <w:rsid w:val="000E592F"/>
    <w:rsid w:val="000F159F"/>
    <w:rsid w:val="000F3565"/>
    <w:rsid w:val="000F5C2D"/>
    <w:rsid w:val="00105761"/>
    <w:rsid w:val="001058A2"/>
    <w:rsid w:val="00111113"/>
    <w:rsid w:val="001112D1"/>
    <w:rsid w:val="001138C7"/>
    <w:rsid w:val="00115750"/>
    <w:rsid w:val="001178AA"/>
    <w:rsid w:val="00117B73"/>
    <w:rsid w:val="00122696"/>
    <w:rsid w:val="00122B4D"/>
    <w:rsid w:val="001278C5"/>
    <w:rsid w:val="001310B1"/>
    <w:rsid w:val="00132F8D"/>
    <w:rsid w:val="001342F7"/>
    <w:rsid w:val="001359F6"/>
    <w:rsid w:val="00136DC4"/>
    <w:rsid w:val="0013703D"/>
    <w:rsid w:val="00140FDA"/>
    <w:rsid w:val="00142560"/>
    <w:rsid w:val="00142D9C"/>
    <w:rsid w:val="00143449"/>
    <w:rsid w:val="0014477A"/>
    <w:rsid w:val="00151D17"/>
    <w:rsid w:val="001529D4"/>
    <w:rsid w:val="00160657"/>
    <w:rsid w:val="001609EF"/>
    <w:rsid w:val="001667A0"/>
    <w:rsid w:val="00175B95"/>
    <w:rsid w:val="001762BB"/>
    <w:rsid w:val="00181E52"/>
    <w:rsid w:val="0018391A"/>
    <w:rsid w:val="00185C13"/>
    <w:rsid w:val="001872B7"/>
    <w:rsid w:val="0018794C"/>
    <w:rsid w:val="00191D82"/>
    <w:rsid w:val="00193B23"/>
    <w:rsid w:val="0019488E"/>
    <w:rsid w:val="00194AB7"/>
    <w:rsid w:val="001968BC"/>
    <w:rsid w:val="00197CBB"/>
    <w:rsid w:val="001A0952"/>
    <w:rsid w:val="001A284D"/>
    <w:rsid w:val="001A4279"/>
    <w:rsid w:val="001A5E99"/>
    <w:rsid w:val="001B03EC"/>
    <w:rsid w:val="001B2464"/>
    <w:rsid w:val="001B598D"/>
    <w:rsid w:val="001B7013"/>
    <w:rsid w:val="001C60A9"/>
    <w:rsid w:val="001D01D8"/>
    <w:rsid w:val="001E0D40"/>
    <w:rsid w:val="001E1978"/>
    <w:rsid w:val="001E2E19"/>
    <w:rsid w:val="001E3FB9"/>
    <w:rsid w:val="001F028D"/>
    <w:rsid w:val="001F2E84"/>
    <w:rsid w:val="001F356F"/>
    <w:rsid w:val="001F3AB2"/>
    <w:rsid w:val="001F798F"/>
    <w:rsid w:val="00201633"/>
    <w:rsid w:val="00202043"/>
    <w:rsid w:val="00206CEB"/>
    <w:rsid w:val="0022351D"/>
    <w:rsid w:val="00225EAC"/>
    <w:rsid w:val="00227509"/>
    <w:rsid w:val="00231739"/>
    <w:rsid w:val="002336E0"/>
    <w:rsid w:val="00233815"/>
    <w:rsid w:val="002346CD"/>
    <w:rsid w:val="00242857"/>
    <w:rsid w:val="002450C8"/>
    <w:rsid w:val="00255942"/>
    <w:rsid w:val="00256EC2"/>
    <w:rsid w:val="00260E07"/>
    <w:rsid w:val="00263151"/>
    <w:rsid w:val="002642B3"/>
    <w:rsid w:val="00264390"/>
    <w:rsid w:val="00264EB4"/>
    <w:rsid w:val="0027266C"/>
    <w:rsid w:val="002803FC"/>
    <w:rsid w:val="0028217C"/>
    <w:rsid w:val="0028385A"/>
    <w:rsid w:val="0028504F"/>
    <w:rsid w:val="00291778"/>
    <w:rsid w:val="00297063"/>
    <w:rsid w:val="00297F40"/>
    <w:rsid w:val="002A376A"/>
    <w:rsid w:val="002A38E5"/>
    <w:rsid w:val="002B0C3F"/>
    <w:rsid w:val="002B135F"/>
    <w:rsid w:val="002B15F9"/>
    <w:rsid w:val="002B204D"/>
    <w:rsid w:val="002B7F4E"/>
    <w:rsid w:val="002C324A"/>
    <w:rsid w:val="002C6EBC"/>
    <w:rsid w:val="002D7BA9"/>
    <w:rsid w:val="002E1D84"/>
    <w:rsid w:val="002E6D6C"/>
    <w:rsid w:val="002F336A"/>
    <w:rsid w:val="002F42F9"/>
    <w:rsid w:val="002F65E1"/>
    <w:rsid w:val="00301139"/>
    <w:rsid w:val="00302389"/>
    <w:rsid w:val="00303334"/>
    <w:rsid w:val="00305643"/>
    <w:rsid w:val="00306F8E"/>
    <w:rsid w:val="00313B6C"/>
    <w:rsid w:val="00315DD6"/>
    <w:rsid w:val="003204FC"/>
    <w:rsid w:val="00320E41"/>
    <w:rsid w:val="00324808"/>
    <w:rsid w:val="00330A0C"/>
    <w:rsid w:val="00332173"/>
    <w:rsid w:val="00333477"/>
    <w:rsid w:val="0033398C"/>
    <w:rsid w:val="003419F2"/>
    <w:rsid w:val="003421BD"/>
    <w:rsid w:val="003442C3"/>
    <w:rsid w:val="00345D3D"/>
    <w:rsid w:val="00350BC2"/>
    <w:rsid w:val="00350BC7"/>
    <w:rsid w:val="003515E4"/>
    <w:rsid w:val="00352422"/>
    <w:rsid w:val="0035336A"/>
    <w:rsid w:val="00353D1C"/>
    <w:rsid w:val="00354D67"/>
    <w:rsid w:val="00360165"/>
    <w:rsid w:val="00360A3F"/>
    <w:rsid w:val="0036242D"/>
    <w:rsid w:val="0036269E"/>
    <w:rsid w:val="003665C0"/>
    <w:rsid w:val="003676AC"/>
    <w:rsid w:val="00371158"/>
    <w:rsid w:val="00373777"/>
    <w:rsid w:val="00376168"/>
    <w:rsid w:val="0039181A"/>
    <w:rsid w:val="00394DCA"/>
    <w:rsid w:val="003A1D1D"/>
    <w:rsid w:val="003A3E2A"/>
    <w:rsid w:val="003A6634"/>
    <w:rsid w:val="003B0834"/>
    <w:rsid w:val="003B3812"/>
    <w:rsid w:val="003B7D2B"/>
    <w:rsid w:val="003C261D"/>
    <w:rsid w:val="003C37B9"/>
    <w:rsid w:val="003C5432"/>
    <w:rsid w:val="003C76C7"/>
    <w:rsid w:val="003C7982"/>
    <w:rsid w:val="003D15AD"/>
    <w:rsid w:val="003D340B"/>
    <w:rsid w:val="003D79EA"/>
    <w:rsid w:val="003E09D2"/>
    <w:rsid w:val="003E2EBB"/>
    <w:rsid w:val="003E5DF4"/>
    <w:rsid w:val="003F1ABD"/>
    <w:rsid w:val="003F2B59"/>
    <w:rsid w:val="003F4639"/>
    <w:rsid w:val="00404402"/>
    <w:rsid w:val="0040601B"/>
    <w:rsid w:val="0040648C"/>
    <w:rsid w:val="00411CF4"/>
    <w:rsid w:val="00413C16"/>
    <w:rsid w:val="00416CD6"/>
    <w:rsid w:val="00420638"/>
    <w:rsid w:val="00421B59"/>
    <w:rsid w:val="00427582"/>
    <w:rsid w:val="004301C1"/>
    <w:rsid w:val="0043475C"/>
    <w:rsid w:val="00436543"/>
    <w:rsid w:val="00444BBE"/>
    <w:rsid w:val="00450C13"/>
    <w:rsid w:val="00453036"/>
    <w:rsid w:val="0045420B"/>
    <w:rsid w:val="004566A2"/>
    <w:rsid w:val="00461F93"/>
    <w:rsid w:val="00466CBB"/>
    <w:rsid w:val="0047063D"/>
    <w:rsid w:val="00470F12"/>
    <w:rsid w:val="00473AB1"/>
    <w:rsid w:val="00474C95"/>
    <w:rsid w:val="00474F88"/>
    <w:rsid w:val="004845B5"/>
    <w:rsid w:val="00487CDF"/>
    <w:rsid w:val="00490957"/>
    <w:rsid w:val="0049097F"/>
    <w:rsid w:val="004B4DF6"/>
    <w:rsid w:val="004B5459"/>
    <w:rsid w:val="004B5DED"/>
    <w:rsid w:val="004B7FEC"/>
    <w:rsid w:val="004C0AB9"/>
    <w:rsid w:val="004C180F"/>
    <w:rsid w:val="004C649F"/>
    <w:rsid w:val="004C7C7E"/>
    <w:rsid w:val="004D08D1"/>
    <w:rsid w:val="004D10AB"/>
    <w:rsid w:val="004D3D7C"/>
    <w:rsid w:val="004D6678"/>
    <w:rsid w:val="004D7BFD"/>
    <w:rsid w:val="004E08CC"/>
    <w:rsid w:val="004F41F8"/>
    <w:rsid w:val="004F6846"/>
    <w:rsid w:val="00502596"/>
    <w:rsid w:val="00503424"/>
    <w:rsid w:val="00503FE2"/>
    <w:rsid w:val="005109AF"/>
    <w:rsid w:val="00511AC4"/>
    <w:rsid w:val="00515FA8"/>
    <w:rsid w:val="00523911"/>
    <w:rsid w:val="00526E94"/>
    <w:rsid w:val="00527D43"/>
    <w:rsid w:val="00532133"/>
    <w:rsid w:val="005356C5"/>
    <w:rsid w:val="00541C55"/>
    <w:rsid w:val="00542721"/>
    <w:rsid w:val="00547241"/>
    <w:rsid w:val="00551861"/>
    <w:rsid w:val="00553665"/>
    <w:rsid w:val="00553B74"/>
    <w:rsid w:val="00555377"/>
    <w:rsid w:val="00556806"/>
    <w:rsid w:val="00560412"/>
    <w:rsid w:val="0056158E"/>
    <w:rsid w:val="005617A5"/>
    <w:rsid w:val="0056265F"/>
    <w:rsid w:val="005669BB"/>
    <w:rsid w:val="00567AB9"/>
    <w:rsid w:val="00570048"/>
    <w:rsid w:val="00570C9D"/>
    <w:rsid w:val="00573402"/>
    <w:rsid w:val="005734CE"/>
    <w:rsid w:val="00575BC2"/>
    <w:rsid w:val="0059083C"/>
    <w:rsid w:val="0059447B"/>
    <w:rsid w:val="00594D73"/>
    <w:rsid w:val="005959D6"/>
    <w:rsid w:val="00596A44"/>
    <w:rsid w:val="005A0824"/>
    <w:rsid w:val="005A1201"/>
    <w:rsid w:val="005A21C3"/>
    <w:rsid w:val="005A778C"/>
    <w:rsid w:val="005B4008"/>
    <w:rsid w:val="005B648A"/>
    <w:rsid w:val="005B7AF2"/>
    <w:rsid w:val="005C2B33"/>
    <w:rsid w:val="005C5299"/>
    <w:rsid w:val="005D3BA1"/>
    <w:rsid w:val="005D493B"/>
    <w:rsid w:val="005D5CC4"/>
    <w:rsid w:val="005D752F"/>
    <w:rsid w:val="005E526D"/>
    <w:rsid w:val="005F078D"/>
    <w:rsid w:val="005F0857"/>
    <w:rsid w:val="005F766E"/>
    <w:rsid w:val="005F776A"/>
    <w:rsid w:val="006005A1"/>
    <w:rsid w:val="00602B47"/>
    <w:rsid w:val="006177BD"/>
    <w:rsid w:val="00617805"/>
    <w:rsid w:val="006217DE"/>
    <w:rsid w:val="006245A2"/>
    <w:rsid w:val="006246E6"/>
    <w:rsid w:val="00624861"/>
    <w:rsid w:val="00627B1E"/>
    <w:rsid w:val="00627F84"/>
    <w:rsid w:val="0063014B"/>
    <w:rsid w:val="006404EB"/>
    <w:rsid w:val="00640BC7"/>
    <w:rsid w:val="00645C08"/>
    <w:rsid w:val="0064650C"/>
    <w:rsid w:val="00647596"/>
    <w:rsid w:val="00651D3A"/>
    <w:rsid w:val="00654262"/>
    <w:rsid w:val="006622C3"/>
    <w:rsid w:val="006660CA"/>
    <w:rsid w:val="006666A6"/>
    <w:rsid w:val="00673B9C"/>
    <w:rsid w:val="00676261"/>
    <w:rsid w:val="006770BD"/>
    <w:rsid w:val="00681177"/>
    <w:rsid w:val="00681284"/>
    <w:rsid w:val="00687B8A"/>
    <w:rsid w:val="00693808"/>
    <w:rsid w:val="006953A8"/>
    <w:rsid w:val="00695F91"/>
    <w:rsid w:val="00696306"/>
    <w:rsid w:val="006A0CEB"/>
    <w:rsid w:val="006A0E0B"/>
    <w:rsid w:val="006A1CE3"/>
    <w:rsid w:val="006A623D"/>
    <w:rsid w:val="006B1177"/>
    <w:rsid w:val="006C05CD"/>
    <w:rsid w:val="006C1403"/>
    <w:rsid w:val="006C322C"/>
    <w:rsid w:val="006C4FF9"/>
    <w:rsid w:val="006D31C5"/>
    <w:rsid w:val="006D334D"/>
    <w:rsid w:val="006E3620"/>
    <w:rsid w:val="006E40E2"/>
    <w:rsid w:val="006E69E8"/>
    <w:rsid w:val="006F1ADA"/>
    <w:rsid w:val="006F4020"/>
    <w:rsid w:val="00702AC8"/>
    <w:rsid w:val="007204AF"/>
    <w:rsid w:val="00721024"/>
    <w:rsid w:val="00721D09"/>
    <w:rsid w:val="007223AD"/>
    <w:rsid w:val="00724836"/>
    <w:rsid w:val="007270AA"/>
    <w:rsid w:val="00727E12"/>
    <w:rsid w:val="00732F1A"/>
    <w:rsid w:val="0073347D"/>
    <w:rsid w:val="00734C04"/>
    <w:rsid w:val="00736B3E"/>
    <w:rsid w:val="00737DBE"/>
    <w:rsid w:val="007407DD"/>
    <w:rsid w:val="00744BFE"/>
    <w:rsid w:val="00746CB4"/>
    <w:rsid w:val="00750886"/>
    <w:rsid w:val="007522CA"/>
    <w:rsid w:val="007612D3"/>
    <w:rsid w:val="007674BF"/>
    <w:rsid w:val="00767968"/>
    <w:rsid w:val="007746FB"/>
    <w:rsid w:val="007761AD"/>
    <w:rsid w:val="007771F0"/>
    <w:rsid w:val="00784133"/>
    <w:rsid w:val="00784C4E"/>
    <w:rsid w:val="00785EF3"/>
    <w:rsid w:val="007867DB"/>
    <w:rsid w:val="00787E41"/>
    <w:rsid w:val="00791BAA"/>
    <w:rsid w:val="00793E4B"/>
    <w:rsid w:val="00794A3D"/>
    <w:rsid w:val="007A4CA4"/>
    <w:rsid w:val="007A72F6"/>
    <w:rsid w:val="007B26BA"/>
    <w:rsid w:val="007C1206"/>
    <w:rsid w:val="007C2066"/>
    <w:rsid w:val="007C4D4A"/>
    <w:rsid w:val="007D186C"/>
    <w:rsid w:val="007D2C7F"/>
    <w:rsid w:val="007D52B6"/>
    <w:rsid w:val="007D7549"/>
    <w:rsid w:val="007E062C"/>
    <w:rsid w:val="007E06DC"/>
    <w:rsid w:val="007E2A83"/>
    <w:rsid w:val="007E3195"/>
    <w:rsid w:val="007E64D7"/>
    <w:rsid w:val="007F081A"/>
    <w:rsid w:val="007F4127"/>
    <w:rsid w:val="007F7995"/>
    <w:rsid w:val="00800F5D"/>
    <w:rsid w:val="00805729"/>
    <w:rsid w:val="00811E34"/>
    <w:rsid w:val="00811E4D"/>
    <w:rsid w:val="00813E57"/>
    <w:rsid w:val="00813F8B"/>
    <w:rsid w:val="0081454A"/>
    <w:rsid w:val="00814A29"/>
    <w:rsid w:val="00817946"/>
    <w:rsid w:val="00821756"/>
    <w:rsid w:val="008220B0"/>
    <w:rsid w:val="00826B0D"/>
    <w:rsid w:val="00832653"/>
    <w:rsid w:val="00833BC0"/>
    <w:rsid w:val="00835751"/>
    <w:rsid w:val="00836BCB"/>
    <w:rsid w:val="0083784C"/>
    <w:rsid w:val="00840027"/>
    <w:rsid w:val="008416C8"/>
    <w:rsid w:val="00843A84"/>
    <w:rsid w:val="00847D4C"/>
    <w:rsid w:val="008510CE"/>
    <w:rsid w:val="008515C4"/>
    <w:rsid w:val="008531DA"/>
    <w:rsid w:val="008539A6"/>
    <w:rsid w:val="00860EDC"/>
    <w:rsid w:val="00872705"/>
    <w:rsid w:val="0088106E"/>
    <w:rsid w:val="00891FA5"/>
    <w:rsid w:val="0089212C"/>
    <w:rsid w:val="00893A54"/>
    <w:rsid w:val="00893DC5"/>
    <w:rsid w:val="008A245D"/>
    <w:rsid w:val="008A57ED"/>
    <w:rsid w:val="008A5C1F"/>
    <w:rsid w:val="008A5CDC"/>
    <w:rsid w:val="008A5DFA"/>
    <w:rsid w:val="008A78C1"/>
    <w:rsid w:val="008B351D"/>
    <w:rsid w:val="008C10FC"/>
    <w:rsid w:val="008C2D3A"/>
    <w:rsid w:val="008C41EB"/>
    <w:rsid w:val="008C5C1C"/>
    <w:rsid w:val="008C6027"/>
    <w:rsid w:val="008C75D1"/>
    <w:rsid w:val="008D0C8B"/>
    <w:rsid w:val="008D1A3F"/>
    <w:rsid w:val="008D345D"/>
    <w:rsid w:val="008D56E3"/>
    <w:rsid w:val="008E1034"/>
    <w:rsid w:val="008E1145"/>
    <w:rsid w:val="008E1829"/>
    <w:rsid w:val="008E2B9E"/>
    <w:rsid w:val="008E3D85"/>
    <w:rsid w:val="008E4D41"/>
    <w:rsid w:val="008F176F"/>
    <w:rsid w:val="008F18F5"/>
    <w:rsid w:val="008F1971"/>
    <w:rsid w:val="008F4AAB"/>
    <w:rsid w:val="008F58E1"/>
    <w:rsid w:val="008F6A47"/>
    <w:rsid w:val="00902A50"/>
    <w:rsid w:val="009059D4"/>
    <w:rsid w:val="0090775A"/>
    <w:rsid w:val="00910760"/>
    <w:rsid w:val="00912649"/>
    <w:rsid w:val="00912CD6"/>
    <w:rsid w:val="009139E0"/>
    <w:rsid w:val="00914228"/>
    <w:rsid w:val="00917842"/>
    <w:rsid w:val="00921454"/>
    <w:rsid w:val="00923C38"/>
    <w:rsid w:val="00925BC3"/>
    <w:rsid w:val="00926F13"/>
    <w:rsid w:val="0092713D"/>
    <w:rsid w:val="00933600"/>
    <w:rsid w:val="009375F5"/>
    <w:rsid w:val="009408FC"/>
    <w:rsid w:val="009418FF"/>
    <w:rsid w:val="00943483"/>
    <w:rsid w:val="00945EEB"/>
    <w:rsid w:val="009463DC"/>
    <w:rsid w:val="009470AB"/>
    <w:rsid w:val="00947A00"/>
    <w:rsid w:val="009510F8"/>
    <w:rsid w:val="009558BA"/>
    <w:rsid w:val="009607C4"/>
    <w:rsid w:val="00960E94"/>
    <w:rsid w:val="00966175"/>
    <w:rsid w:val="00970253"/>
    <w:rsid w:val="00972DB2"/>
    <w:rsid w:val="0097627F"/>
    <w:rsid w:val="00985BDD"/>
    <w:rsid w:val="00990D9D"/>
    <w:rsid w:val="00992C2A"/>
    <w:rsid w:val="00993872"/>
    <w:rsid w:val="009942DF"/>
    <w:rsid w:val="0099635A"/>
    <w:rsid w:val="009A1D01"/>
    <w:rsid w:val="009A3BF7"/>
    <w:rsid w:val="009A3C86"/>
    <w:rsid w:val="009B1345"/>
    <w:rsid w:val="009B2186"/>
    <w:rsid w:val="009B48C8"/>
    <w:rsid w:val="009B5032"/>
    <w:rsid w:val="009B5285"/>
    <w:rsid w:val="009B5992"/>
    <w:rsid w:val="009B60DC"/>
    <w:rsid w:val="009B7810"/>
    <w:rsid w:val="009C0AE7"/>
    <w:rsid w:val="009C5206"/>
    <w:rsid w:val="009C5479"/>
    <w:rsid w:val="009C5EE0"/>
    <w:rsid w:val="009C69CC"/>
    <w:rsid w:val="009D3440"/>
    <w:rsid w:val="009D7EF3"/>
    <w:rsid w:val="009E48DA"/>
    <w:rsid w:val="009E78DE"/>
    <w:rsid w:val="009F6E31"/>
    <w:rsid w:val="00A0372F"/>
    <w:rsid w:val="00A03ED6"/>
    <w:rsid w:val="00A15408"/>
    <w:rsid w:val="00A209ED"/>
    <w:rsid w:val="00A2236A"/>
    <w:rsid w:val="00A23723"/>
    <w:rsid w:val="00A2390F"/>
    <w:rsid w:val="00A26D67"/>
    <w:rsid w:val="00A303D2"/>
    <w:rsid w:val="00A51A33"/>
    <w:rsid w:val="00A5242A"/>
    <w:rsid w:val="00A57A6E"/>
    <w:rsid w:val="00A629A1"/>
    <w:rsid w:val="00A63125"/>
    <w:rsid w:val="00A63437"/>
    <w:rsid w:val="00A65115"/>
    <w:rsid w:val="00A66CC3"/>
    <w:rsid w:val="00A673C4"/>
    <w:rsid w:val="00A8666E"/>
    <w:rsid w:val="00AA52EE"/>
    <w:rsid w:val="00AA6044"/>
    <w:rsid w:val="00AA72AE"/>
    <w:rsid w:val="00AB0480"/>
    <w:rsid w:val="00AB243B"/>
    <w:rsid w:val="00AB5368"/>
    <w:rsid w:val="00AB5631"/>
    <w:rsid w:val="00AB6AFA"/>
    <w:rsid w:val="00AC1DAB"/>
    <w:rsid w:val="00AD089E"/>
    <w:rsid w:val="00AF1C21"/>
    <w:rsid w:val="00AF353F"/>
    <w:rsid w:val="00AF7A82"/>
    <w:rsid w:val="00B0407A"/>
    <w:rsid w:val="00B06856"/>
    <w:rsid w:val="00B10988"/>
    <w:rsid w:val="00B24667"/>
    <w:rsid w:val="00B24E64"/>
    <w:rsid w:val="00B41A20"/>
    <w:rsid w:val="00B4436D"/>
    <w:rsid w:val="00B51F52"/>
    <w:rsid w:val="00B520DB"/>
    <w:rsid w:val="00B6085B"/>
    <w:rsid w:val="00B6390B"/>
    <w:rsid w:val="00B6550D"/>
    <w:rsid w:val="00B706B3"/>
    <w:rsid w:val="00B74CB4"/>
    <w:rsid w:val="00B8285A"/>
    <w:rsid w:val="00B8382F"/>
    <w:rsid w:val="00B94AC1"/>
    <w:rsid w:val="00BA7916"/>
    <w:rsid w:val="00BB7B26"/>
    <w:rsid w:val="00BC4D1E"/>
    <w:rsid w:val="00BC4D83"/>
    <w:rsid w:val="00BC7658"/>
    <w:rsid w:val="00BD25A8"/>
    <w:rsid w:val="00BD53BB"/>
    <w:rsid w:val="00BD7AFD"/>
    <w:rsid w:val="00BE01DE"/>
    <w:rsid w:val="00BE1B0F"/>
    <w:rsid w:val="00BE1F86"/>
    <w:rsid w:val="00BE24CB"/>
    <w:rsid w:val="00BF24D1"/>
    <w:rsid w:val="00BF6578"/>
    <w:rsid w:val="00C00B93"/>
    <w:rsid w:val="00C0264A"/>
    <w:rsid w:val="00C027EA"/>
    <w:rsid w:val="00C02D09"/>
    <w:rsid w:val="00C10D10"/>
    <w:rsid w:val="00C11CF5"/>
    <w:rsid w:val="00C11EA1"/>
    <w:rsid w:val="00C13C9F"/>
    <w:rsid w:val="00C17083"/>
    <w:rsid w:val="00C230B3"/>
    <w:rsid w:val="00C230CE"/>
    <w:rsid w:val="00C24898"/>
    <w:rsid w:val="00C3114D"/>
    <w:rsid w:val="00C36401"/>
    <w:rsid w:val="00C42855"/>
    <w:rsid w:val="00C46DAE"/>
    <w:rsid w:val="00C47B54"/>
    <w:rsid w:val="00C50332"/>
    <w:rsid w:val="00C57DDE"/>
    <w:rsid w:val="00C60014"/>
    <w:rsid w:val="00C60875"/>
    <w:rsid w:val="00C60EBE"/>
    <w:rsid w:val="00C71297"/>
    <w:rsid w:val="00C81189"/>
    <w:rsid w:val="00C81C3C"/>
    <w:rsid w:val="00C82283"/>
    <w:rsid w:val="00C840BC"/>
    <w:rsid w:val="00C84244"/>
    <w:rsid w:val="00C84A21"/>
    <w:rsid w:val="00C92B2E"/>
    <w:rsid w:val="00C93120"/>
    <w:rsid w:val="00C94183"/>
    <w:rsid w:val="00CA2120"/>
    <w:rsid w:val="00CA27C9"/>
    <w:rsid w:val="00CA3616"/>
    <w:rsid w:val="00CA50C8"/>
    <w:rsid w:val="00CB32F6"/>
    <w:rsid w:val="00CB39FD"/>
    <w:rsid w:val="00CB639F"/>
    <w:rsid w:val="00CC027E"/>
    <w:rsid w:val="00CC0BDC"/>
    <w:rsid w:val="00CC292E"/>
    <w:rsid w:val="00CC2974"/>
    <w:rsid w:val="00CC4B8C"/>
    <w:rsid w:val="00CC518C"/>
    <w:rsid w:val="00CC5C39"/>
    <w:rsid w:val="00CC61B9"/>
    <w:rsid w:val="00CD5DCF"/>
    <w:rsid w:val="00CE302F"/>
    <w:rsid w:val="00CE30DA"/>
    <w:rsid w:val="00CE43E2"/>
    <w:rsid w:val="00CF4927"/>
    <w:rsid w:val="00CF56EB"/>
    <w:rsid w:val="00D01022"/>
    <w:rsid w:val="00D01A39"/>
    <w:rsid w:val="00D04644"/>
    <w:rsid w:val="00D072DE"/>
    <w:rsid w:val="00D07B8F"/>
    <w:rsid w:val="00D21560"/>
    <w:rsid w:val="00D23435"/>
    <w:rsid w:val="00D23982"/>
    <w:rsid w:val="00D23B56"/>
    <w:rsid w:val="00D26A50"/>
    <w:rsid w:val="00D35EE3"/>
    <w:rsid w:val="00D366B3"/>
    <w:rsid w:val="00D42F29"/>
    <w:rsid w:val="00D46770"/>
    <w:rsid w:val="00D46B8A"/>
    <w:rsid w:val="00D63B9B"/>
    <w:rsid w:val="00D6619E"/>
    <w:rsid w:val="00D709A5"/>
    <w:rsid w:val="00D74127"/>
    <w:rsid w:val="00D7577A"/>
    <w:rsid w:val="00D85438"/>
    <w:rsid w:val="00D8720E"/>
    <w:rsid w:val="00D93536"/>
    <w:rsid w:val="00D9618B"/>
    <w:rsid w:val="00DA162B"/>
    <w:rsid w:val="00DA1BD7"/>
    <w:rsid w:val="00DA5031"/>
    <w:rsid w:val="00DA6EA2"/>
    <w:rsid w:val="00DA77EA"/>
    <w:rsid w:val="00DB0184"/>
    <w:rsid w:val="00DB47DF"/>
    <w:rsid w:val="00DB5316"/>
    <w:rsid w:val="00DC405F"/>
    <w:rsid w:val="00DD4246"/>
    <w:rsid w:val="00DD759B"/>
    <w:rsid w:val="00DE0CC1"/>
    <w:rsid w:val="00DE27E1"/>
    <w:rsid w:val="00DE382B"/>
    <w:rsid w:val="00DE408D"/>
    <w:rsid w:val="00DE6530"/>
    <w:rsid w:val="00DE72AE"/>
    <w:rsid w:val="00E0114B"/>
    <w:rsid w:val="00E01FB1"/>
    <w:rsid w:val="00E044AB"/>
    <w:rsid w:val="00E06DB3"/>
    <w:rsid w:val="00E2079C"/>
    <w:rsid w:val="00E20EB8"/>
    <w:rsid w:val="00E20FA8"/>
    <w:rsid w:val="00E21F48"/>
    <w:rsid w:val="00E22E66"/>
    <w:rsid w:val="00E2618A"/>
    <w:rsid w:val="00E30101"/>
    <w:rsid w:val="00E30D9B"/>
    <w:rsid w:val="00E32FCA"/>
    <w:rsid w:val="00E3545E"/>
    <w:rsid w:val="00E4049A"/>
    <w:rsid w:val="00E43BE4"/>
    <w:rsid w:val="00E57B0E"/>
    <w:rsid w:val="00E616B9"/>
    <w:rsid w:val="00E61908"/>
    <w:rsid w:val="00E634BF"/>
    <w:rsid w:val="00E64211"/>
    <w:rsid w:val="00E67260"/>
    <w:rsid w:val="00E71BDD"/>
    <w:rsid w:val="00E73387"/>
    <w:rsid w:val="00E74C35"/>
    <w:rsid w:val="00E76755"/>
    <w:rsid w:val="00E80FDB"/>
    <w:rsid w:val="00E83539"/>
    <w:rsid w:val="00E90B38"/>
    <w:rsid w:val="00E969C5"/>
    <w:rsid w:val="00E96E73"/>
    <w:rsid w:val="00EA5B74"/>
    <w:rsid w:val="00EA5C04"/>
    <w:rsid w:val="00EB7341"/>
    <w:rsid w:val="00EB7D8A"/>
    <w:rsid w:val="00EC52B8"/>
    <w:rsid w:val="00ED1D0C"/>
    <w:rsid w:val="00ED2C62"/>
    <w:rsid w:val="00ED707F"/>
    <w:rsid w:val="00ED7E02"/>
    <w:rsid w:val="00EE1B2C"/>
    <w:rsid w:val="00EE1E4D"/>
    <w:rsid w:val="00EE4E0B"/>
    <w:rsid w:val="00EF1B8C"/>
    <w:rsid w:val="00EF40C8"/>
    <w:rsid w:val="00F00A1F"/>
    <w:rsid w:val="00F00FD5"/>
    <w:rsid w:val="00F01D91"/>
    <w:rsid w:val="00F02DED"/>
    <w:rsid w:val="00F0378D"/>
    <w:rsid w:val="00F05441"/>
    <w:rsid w:val="00F061BB"/>
    <w:rsid w:val="00F13B62"/>
    <w:rsid w:val="00F176B2"/>
    <w:rsid w:val="00F30632"/>
    <w:rsid w:val="00F346B2"/>
    <w:rsid w:val="00F35356"/>
    <w:rsid w:val="00F37074"/>
    <w:rsid w:val="00F3799D"/>
    <w:rsid w:val="00F42C6F"/>
    <w:rsid w:val="00F436DD"/>
    <w:rsid w:val="00F44D6F"/>
    <w:rsid w:val="00F478FC"/>
    <w:rsid w:val="00F51CD8"/>
    <w:rsid w:val="00F54493"/>
    <w:rsid w:val="00F61BB6"/>
    <w:rsid w:val="00F651B5"/>
    <w:rsid w:val="00F717A2"/>
    <w:rsid w:val="00F7244A"/>
    <w:rsid w:val="00F731DC"/>
    <w:rsid w:val="00F73BA9"/>
    <w:rsid w:val="00F752E0"/>
    <w:rsid w:val="00F80923"/>
    <w:rsid w:val="00F82B7A"/>
    <w:rsid w:val="00F8307C"/>
    <w:rsid w:val="00F83557"/>
    <w:rsid w:val="00F91342"/>
    <w:rsid w:val="00F91E11"/>
    <w:rsid w:val="00F9378D"/>
    <w:rsid w:val="00F93DA7"/>
    <w:rsid w:val="00F96F26"/>
    <w:rsid w:val="00FA0F31"/>
    <w:rsid w:val="00FA19AC"/>
    <w:rsid w:val="00FA1DB1"/>
    <w:rsid w:val="00FA74B7"/>
    <w:rsid w:val="00FA7CAE"/>
    <w:rsid w:val="00FB3A41"/>
    <w:rsid w:val="00FB4707"/>
    <w:rsid w:val="00FB5B90"/>
    <w:rsid w:val="00FC3FB0"/>
    <w:rsid w:val="00FC6D94"/>
    <w:rsid w:val="00FD19A1"/>
    <w:rsid w:val="00FD2E02"/>
    <w:rsid w:val="00FD31EE"/>
    <w:rsid w:val="00FD719D"/>
    <w:rsid w:val="00FF2BBC"/>
    <w:rsid w:val="00FF39CB"/>
    <w:rsid w:val="00FF4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2784BB5"/>
  <w15:chartTrackingRefBased/>
  <w15:docId w15:val="{A8136920-16CD-4791-8C66-20601C392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10FC"/>
    <w:rPr>
      <w:color w:val="000000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204FC"/>
    <w:pPr>
      <w:keepNext/>
      <w:keepLines/>
      <w:spacing w:line="276" w:lineRule="auto"/>
      <w:outlineLvl w:val="0"/>
    </w:pPr>
    <w:rPr>
      <w:rFonts w:eastAsiaTheme="majorEastAsia" w:cstheme="majorBidi"/>
      <w:b/>
      <w:color w:val="000000" w:themeColor="text1"/>
      <w:szCs w:val="3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E43E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43E2"/>
  </w:style>
  <w:style w:type="paragraph" w:styleId="Footer">
    <w:name w:val="footer"/>
    <w:basedOn w:val="Normal"/>
    <w:link w:val="FooterChar"/>
    <w:uiPriority w:val="99"/>
    <w:unhideWhenUsed/>
    <w:rsid w:val="00CE43E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3E2"/>
  </w:style>
  <w:style w:type="paragraph" w:styleId="ListParagraph">
    <w:name w:val="List Paragraph"/>
    <w:basedOn w:val="Normal"/>
    <w:link w:val="ListParagraphChar"/>
    <w:uiPriority w:val="34"/>
    <w:qFormat/>
    <w:rsid w:val="00CE43E2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AC1DAB"/>
    <w:pPr>
      <w:spacing w:line="240" w:lineRule="auto"/>
    </w:pPr>
    <w:rPr>
      <w:rFonts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3204FC"/>
    <w:rPr>
      <w:rFonts w:eastAsiaTheme="majorEastAsia" w:cstheme="majorBidi"/>
      <w:b/>
      <w:color w:val="000000" w:themeColor="text1"/>
      <w:szCs w:val="32"/>
      <w:u w:val="single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3204FC"/>
  </w:style>
  <w:style w:type="paragraph" w:customStyle="1" w:styleId="MTDisplayEquation">
    <w:name w:val="MTDisplayEquation"/>
    <w:basedOn w:val="Normal"/>
    <w:next w:val="Normal"/>
    <w:link w:val="MTDisplayEquationChar"/>
    <w:rsid w:val="003204FC"/>
    <w:pPr>
      <w:tabs>
        <w:tab w:val="center" w:pos="4680"/>
        <w:tab w:val="right" w:pos="9360"/>
      </w:tabs>
      <w:spacing w:after="200" w:line="276" w:lineRule="auto"/>
    </w:pPr>
  </w:style>
  <w:style w:type="character" w:customStyle="1" w:styleId="ListParagraphChar">
    <w:name w:val="List Paragraph Char"/>
    <w:link w:val="ListParagraph"/>
    <w:uiPriority w:val="34"/>
    <w:qFormat/>
    <w:locked/>
    <w:rsid w:val="003204FC"/>
  </w:style>
  <w:style w:type="character" w:styleId="PlaceholderText">
    <w:name w:val="Placeholder Text"/>
    <w:basedOn w:val="DefaultParagraphFont"/>
    <w:uiPriority w:val="99"/>
    <w:semiHidden/>
    <w:rsid w:val="008416C8"/>
    <w:rPr>
      <w:color w:val="808080"/>
    </w:rPr>
  </w:style>
  <w:style w:type="paragraph" w:styleId="NoSpacing">
    <w:name w:val="No Spacing"/>
    <w:uiPriority w:val="1"/>
    <w:qFormat/>
    <w:rsid w:val="008A5CDC"/>
    <w:pPr>
      <w:spacing w:line="240" w:lineRule="auto"/>
    </w:pPr>
    <w:rPr>
      <w:rFonts w:eastAsia="Times New Roman" w:cs="Times New Roman"/>
      <w:noProof/>
      <w:szCs w:val="26"/>
    </w:rPr>
  </w:style>
  <w:style w:type="character" w:customStyle="1" w:styleId="MTConvertedEquation">
    <w:name w:val="MTConvertedEquation"/>
    <w:basedOn w:val="DefaultParagraphFont"/>
    <w:rsid w:val="00066ECD"/>
    <w:rPr>
      <w:rFonts w:cs="Times New Roman"/>
      <w:b/>
      <w:bCs/>
      <w:szCs w:val="26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660CA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YoungMixChar">
    <w:name w:val="YoungMix_Char"/>
    <w:qFormat/>
    <w:rsid w:val="003D340B"/>
    <w:rPr>
      <w:rFonts w:ascii="Times New Roman" w:hAnsi="Times New Roman"/>
      <w:sz w:val="24"/>
    </w:rPr>
  </w:style>
  <w:style w:type="character" w:customStyle="1" w:styleId="mjx-char">
    <w:name w:val="mjx-char"/>
    <w:basedOn w:val="DefaultParagraphFont"/>
    <w:rsid w:val="000D2A90"/>
  </w:style>
  <w:style w:type="character" w:customStyle="1" w:styleId="mjxassistivemathml">
    <w:name w:val="mjx_assistive_mathml"/>
    <w:basedOn w:val="DefaultParagraphFont"/>
    <w:rsid w:val="000D2A90"/>
  </w:style>
  <w:style w:type="character" w:customStyle="1" w:styleId="markedcontent">
    <w:name w:val="markedcontent"/>
    <w:basedOn w:val="DefaultParagraphFont"/>
    <w:rsid w:val="005C5299"/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NormalWebChar">
    <w:name w:val="Normal (Web) Char"/>
    <w:link w:val="NormalWeb"/>
    <w:uiPriority w:val="99"/>
    <w:qFormat/>
    <w:rsid w:val="004B5459"/>
    <w:rPr>
      <w:rFonts w:eastAsia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798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1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2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8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0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4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8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2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618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960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170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86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3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63" Type="http://schemas.openxmlformats.org/officeDocument/2006/relationships/oleObject" Target="embeddings/oleObject28.bin"/><Relationship Id="rId84" Type="http://schemas.openxmlformats.org/officeDocument/2006/relationships/image" Target="media/image41.emf"/><Relationship Id="rId138" Type="http://schemas.openxmlformats.org/officeDocument/2006/relationships/image" Target="media/image70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4.bin"/><Relationship Id="rId226" Type="http://schemas.openxmlformats.org/officeDocument/2006/relationships/oleObject" Target="embeddings/oleObject106.bin"/><Relationship Id="rId247" Type="http://schemas.openxmlformats.org/officeDocument/2006/relationships/image" Target="media/image123.png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8.png"/><Relationship Id="rId160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12.wmf"/><Relationship Id="rId237" Type="http://schemas.openxmlformats.org/officeDocument/2006/relationships/image" Target="media/image118.wmf"/><Relationship Id="rId22" Type="http://schemas.openxmlformats.org/officeDocument/2006/relationships/image" Target="media/image8.e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60.wmf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6.e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5.png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7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3.emf"/><Relationship Id="rId33" Type="http://schemas.openxmlformats.org/officeDocument/2006/relationships/oleObject" Target="embeddings/oleObject13.bin"/><Relationship Id="rId108" Type="http://schemas.openxmlformats.org/officeDocument/2006/relationships/image" Target="media/image55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9.emf"/><Relationship Id="rId140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19.emf"/><Relationship Id="rId65" Type="http://schemas.openxmlformats.org/officeDocument/2006/relationships/image" Target="media/image29.wmf"/><Relationship Id="rId86" Type="http://schemas.openxmlformats.org/officeDocument/2006/relationships/image" Target="media/image42.e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7.wmf"/><Relationship Id="rId193" Type="http://schemas.openxmlformats.org/officeDocument/2006/relationships/image" Target="media/image96.png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8.bin"/><Relationship Id="rId249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4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1.bin"/><Relationship Id="rId120" Type="http://schemas.openxmlformats.org/officeDocument/2006/relationships/image" Target="media/image61.wmf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image" Target="media/image82.wmf"/><Relationship Id="rId183" Type="http://schemas.openxmlformats.org/officeDocument/2006/relationships/oleObject" Target="embeddings/oleObject84.bin"/><Relationship Id="rId218" Type="http://schemas.openxmlformats.org/officeDocument/2006/relationships/image" Target="media/image113.png"/><Relationship Id="rId239" Type="http://schemas.openxmlformats.org/officeDocument/2006/relationships/image" Target="media/image119.wmf"/><Relationship Id="rId250" Type="http://schemas.openxmlformats.org/officeDocument/2006/relationships/header" Target="header1.xml"/><Relationship Id="rId24" Type="http://schemas.openxmlformats.org/officeDocument/2006/relationships/image" Target="media/image9.e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31" Type="http://schemas.openxmlformats.org/officeDocument/2006/relationships/oleObject" Target="embeddings/oleObject58.bin"/><Relationship Id="rId152" Type="http://schemas.openxmlformats.org/officeDocument/2006/relationships/image" Target="media/image77.e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7.png"/><Relationship Id="rId208" Type="http://schemas.openxmlformats.org/officeDocument/2006/relationships/oleObject" Target="embeddings/oleObject96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4.bin"/><Relationship Id="rId14" Type="http://schemas.openxmlformats.org/officeDocument/2006/relationships/image" Target="media/image4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1.emf"/><Relationship Id="rId8" Type="http://schemas.openxmlformats.org/officeDocument/2006/relationships/image" Target="media/image1.emf"/><Relationship Id="rId98" Type="http://schemas.openxmlformats.org/officeDocument/2006/relationships/image" Target="media/image50.e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99.bin"/><Relationship Id="rId230" Type="http://schemas.openxmlformats.org/officeDocument/2006/relationships/oleObject" Target="embeddings/oleObject109.bin"/><Relationship Id="rId251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image" Target="media/image30.png"/><Relationship Id="rId88" Type="http://schemas.openxmlformats.org/officeDocument/2006/relationships/image" Target="media/image43.e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wmf"/><Relationship Id="rId195" Type="http://schemas.openxmlformats.org/officeDocument/2006/relationships/image" Target="media/image98.png"/><Relationship Id="rId209" Type="http://schemas.openxmlformats.org/officeDocument/2006/relationships/image" Target="media/image106.png"/><Relationship Id="rId220" Type="http://schemas.openxmlformats.org/officeDocument/2006/relationships/oleObject" Target="embeddings/oleObject100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png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4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10" Type="http://schemas.openxmlformats.org/officeDocument/2006/relationships/image" Target="media/image107.png"/><Relationship Id="rId215" Type="http://schemas.openxmlformats.org/officeDocument/2006/relationships/image" Target="media/image111.png"/><Relationship Id="rId236" Type="http://schemas.openxmlformats.org/officeDocument/2006/relationships/oleObject" Target="embeddings/oleObject112.bin"/><Relationship Id="rId26" Type="http://schemas.openxmlformats.org/officeDocument/2006/relationships/image" Target="media/image10.emf"/><Relationship Id="rId231" Type="http://schemas.openxmlformats.org/officeDocument/2006/relationships/image" Target="media/image115.wmf"/><Relationship Id="rId252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png"/><Relationship Id="rId200" Type="http://schemas.openxmlformats.org/officeDocument/2006/relationships/oleObject" Target="embeddings/oleObject93.bin"/><Relationship Id="rId16" Type="http://schemas.openxmlformats.org/officeDocument/2006/relationships/image" Target="media/image5.emf"/><Relationship Id="rId221" Type="http://schemas.openxmlformats.org/officeDocument/2006/relationships/oleObject" Target="embeddings/oleObject101.bin"/><Relationship Id="rId242" Type="http://schemas.openxmlformats.org/officeDocument/2006/relationships/oleObject" Target="embeddings/oleObject11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png"/><Relationship Id="rId102" Type="http://schemas.openxmlformats.org/officeDocument/2006/relationships/image" Target="media/image52.e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3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6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1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e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8.wmf"/><Relationship Id="rId80" Type="http://schemas.openxmlformats.org/officeDocument/2006/relationships/image" Target="media/image38.png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image" Target="media/image100.wmf"/><Relationship Id="rId201" Type="http://schemas.openxmlformats.org/officeDocument/2006/relationships/image" Target="media/image101.jpg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6.wmf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58.wmf"/><Relationship Id="rId60" Type="http://schemas.openxmlformats.org/officeDocument/2006/relationships/image" Target="media/image27.wmf"/><Relationship Id="rId81" Type="http://schemas.openxmlformats.org/officeDocument/2006/relationships/image" Target="media/image39.png"/><Relationship Id="rId135" Type="http://schemas.openxmlformats.org/officeDocument/2006/relationships/oleObject" Target="embeddings/oleObject60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1.bin"/><Relationship Id="rId202" Type="http://schemas.openxmlformats.org/officeDocument/2006/relationships/image" Target="media/image102.png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6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emf"/><Relationship Id="rId104" Type="http://schemas.openxmlformats.org/officeDocument/2006/relationships/image" Target="media/image53.e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4.e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png"/><Relationship Id="rId213" Type="http://schemas.openxmlformats.org/officeDocument/2006/relationships/image" Target="media/image109.png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emf"/><Relationship Id="rId115" Type="http://schemas.openxmlformats.org/officeDocument/2006/relationships/oleObject" Target="embeddings/oleObject50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emf"/><Relationship Id="rId199" Type="http://schemas.openxmlformats.org/officeDocument/2006/relationships/oleObject" Target="embeddings/oleObject92.bin"/><Relationship Id="rId203" Type="http://schemas.openxmlformats.org/officeDocument/2006/relationships/image" Target="media/image103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2.wmf"/><Relationship Id="rId30" Type="http://schemas.openxmlformats.org/officeDocument/2006/relationships/image" Target="media/image12.e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6.png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image" Target="media/image110.png"/><Relationship Id="rId235" Type="http://schemas.openxmlformats.org/officeDocument/2006/relationships/image" Target="media/image117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190" Type="http://schemas.openxmlformats.org/officeDocument/2006/relationships/image" Target="media/image94.emf"/><Relationship Id="rId204" Type="http://schemas.openxmlformats.org/officeDocument/2006/relationships/image" Target="media/image104.png"/><Relationship Id="rId225" Type="http://schemas.openxmlformats.org/officeDocument/2006/relationships/oleObject" Target="embeddings/oleObject105.bin"/><Relationship Id="rId246" Type="http://schemas.openxmlformats.org/officeDocument/2006/relationships/oleObject" Target="embeddings/oleObject117.bin"/><Relationship Id="rId106" Type="http://schemas.openxmlformats.org/officeDocument/2006/relationships/image" Target="media/image54.emf"/><Relationship Id="rId127" Type="http://schemas.openxmlformats.org/officeDocument/2006/relationships/oleObject" Target="embeddings/oleObject56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7.png"/><Relationship Id="rId148" Type="http://schemas.openxmlformats.org/officeDocument/2006/relationships/image" Target="media/image75.emf"/><Relationship Id="rId169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041820CA-E2E9-204B-939E-FCDD555E58AB}">
  <we:reference id="wa104381909" version="3.12.1.0" store="en-001" storeType="OMEX"/>
  <we:alternateReferences>
    <we:reference id="wa104381909" version="3.12.1.0" store="en-001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076CD2-63EB-4BF0-A402-64C8A2294E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359</Words>
  <Characters>7752</Characters>
  <DocSecurity>0</DocSecurity>
  <Lines>64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1-24T10:50:00Z</cp:lastPrinted>
  <dcterms:created xsi:type="dcterms:W3CDTF">2023-11-24T10:50:00Z</dcterms:created>
  <dcterms:modified xsi:type="dcterms:W3CDTF">2024-01-07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